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cs="Times New Roman" w:hAnsiTheme="minorEastAsia"/>
          <w:b/>
          <w:sz w:val="28"/>
          <w:szCs w:val="28"/>
        </w:rPr>
        <w:t>第4节 抽象函数问题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cs="Times New Roman" w:hAnsiTheme="minorEastAsia"/>
          <w:b/>
          <w:sz w:val="24"/>
          <w:szCs w:val="24"/>
        </w:rPr>
        <w:t>内容提要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</w:rPr>
        <w:t>1．</w:t>
      </w:r>
      <w:r>
        <w:rPr>
          <w:rFonts w:hint="eastAsia" w:ascii="Times New Roman" w:hAnsi="Times New Roman" w:cs="Times New Roman"/>
        </w:rPr>
        <w:t>轴对称：如果函数</w:t>
      </w:r>
      <w:r>
        <w:rPr>
          <w:rFonts w:ascii="Times New Roman" w:hAnsi="Times New Roman" w:cs="Times New Roman"/>
          <w:position w:val="-10"/>
        </w:rPr>
        <w:object>
          <v:shape id="_x0000_i1025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若</w:t>
      </w:r>
      <w:r>
        <w:rPr>
          <w:rFonts w:ascii="Times New Roman" w:hAnsi="Times New Roman" w:cs="Times New Roman"/>
          <w:position w:val="-20"/>
        </w:rPr>
        <w:object>
          <v:shape id="_x0000_i1026" o:spt="75" type="#_x0000_t75" style="height:27.05pt;width:47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就有</w:t>
      </w:r>
      <w:r>
        <w:rPr>
          <w:rFonts w:ascii="Times New Roman" w:hAnsi="Times New Roman" w:cs="Times New Roman"/>
          <w:position w:val="-10"/>
        </w:rPr>
        <w:object>
          <v:shape id="_x0000_i1027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</w:rPr>
        <w:t>的图象</w:t>
      </w:r>
      <w:r>
        <w:rPr>
          <w:rFonts w:hint="eastAsia" w:ascii="Times New Roman" w:hAnsi="Times New Roman" w:cs="Times New Roman"/>
        </w:rPr>
        <w:t>关于直线</w:t>
      </w:r>
      <w:r>
        <w:rPr>
          <w:rFonts w:ascii="Times New Roman" w:hAnsi="Times New Roman" w:cs="Times New Roman"/>
          <w:position w:val="-6"/>
        </w:rPr>
        <w:object>
          <v:shape id="_x0000_i1029" o:spt="75" type="#_x0000_t75" style="height:9.8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对称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</w:rPr>
        <w:t>记法：自变量关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对称，函数值相等，如图1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</w:rPr>
        <w:t>2．</w:t>
      </w:r>
      <w:r>
        <w:rPr>
          <w:rFonts w:hint="eastAsia" w:ascii="Times New Roman" w:hAnsi="Times New Roman" w:cs="Times New Roman"/>
        </w:rPr>
        <w:t>中心对称：若函数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若</w:t>
      </w:r>
      <w:r>
        <w:rPr>
          <w:rFonts w:ascii="Times New Roman" w:hAnsi="Times New Roman" w:cs="Times New Roman"/>
          <w:position w:val="-20"/>
        </w:rPr>
        <w:object>
          <v:shape id="_x0000_i1031" o:spt="75" type="#_x0000_t75" style="height:27.05pt;width:4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就有</w:t>
      </w:r>
      <w:r>
        <w:rPr>
          <w:rFonts w:ascii="Times New Roman" w:hAnsi="Times New Roman" w:cs="Times New Roman"/>
          <w:position w:val="-20"/>
        </w:rPr>
        <w:object>
          <v:shape id="_x0000_i1032" o:spt="75" type="#_x0000_t75" style="height:27.05pt;width:74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3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关于点</w:t>
      </w:r>
      <w:r>
        <w:rPr>
          <w:rFonts w:ascii="Times New Roman" w:hAnsi="Times New Roman" w:cs="Times New Roman"/>
          <w:position w:val="-10"/>
        </w:rPr>
        <w:object>
          <v:shape id="_x0000_i1034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对称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记法：自变量关于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对称，函数值关于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对称，如图2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jc w:val="center"/>
      </w:pPr>
      <w:r>
        <w:object>
          <v:shape id="_x0000_i1035" o:spt="75" type="#_x0000_t75" style="height:125pt;width:291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5" r:id="rId24">
            <o:LockedField>false</o:LockedField>
          </o:OLEObject>
        </w:objec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3．函数图象的对称轴和对称中心距离（规律：</w:t>
      </w:r>
      <w:r>
        <w:rPr>
          <w:rFonts w:hint="eastAsia" w:ascii="Times New Roman" w:hAnsi="Times New Roman" w:cs="Times New Roman" w:eastAsiaTheme="majorEastAsia"/>
          <w:i/>
        </w:rPr>
        <w:t>x</w:t>
      </w:r>
      <w:r>
        <w:rPr>
          <w:rFonts w:hint="eastAsia" w:ascii="Times New Roman" w:hAnsi="Times New Roman" w:cs="Times New Roman" w:eastAsiaTheme="majorEastAsia"/>
        </w:rPr>
        <w:t>系数相反是对称，</w:t>
      </w:r>
      <w:r>
        <w:rPr>
          <w:rFonts w:hint="eastAsia" w:ascii="Times New Roman" w:hAnsi="Times New Roman" w:cs="Times New Roman" w:eastAsiaTheme="majorEastAsia"/>
          <w:i/>
        </w:rPr>
        <w:t>x</w:t>
      </w:r>
      <w:r>
        <w:rPr>
          <w:rFonts w:hint="eastAsia" w:ascii="Times New Roman" w:hAnsi="Times New Roman" w:cs="Times New Roman" w:eastAsiaTheme="majorEastAsia"/>
        </w:rPr>
        <w:t>系数相同是周期）</w:t>
      </w:r>
    </w:p>
    <w:tbl>
      <w:tblPr>
        <w:tblStyle w:val="8"/>
        <w:tblW w:w="0" w:type="auto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4"/>
        <w:gridCol w:w="692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36" o:spt="75" type="#_x0000_t75" style="height:13.8pt;width:80.0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hint="eastAsia" w:ascii="Times New Roman" w:hAnsi="Times New Roman" w:cs="Times New Roman" w:eastAsiaTheme="majorEastAsia"/>
              </w:rPr>
              <w:t>或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37" o:spt="75" type="#_x0000_t75" style="height:13.8pt;width:77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38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直线</w:t>
            </w: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39" o:spt="75" type="#_x0000_t75" style="height:9.8pt;width:24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（当</w:t>
            </w: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40" o:spt="75" type="#_x0000_t75" style="height:12.1pt;width:24.2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时，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1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即为偶函数，关于</w:t>
            </w:r>
            <w:r>
              <w:rPr>
                <w:rFonts w:hint="eastAsia" w:ascii="Times New Roman" w:hAnsi="Times New Roman" w:cs="Times New Roman" w:eastAsiaTheme="majorEastAsia"/>
                <w:i/>
              </w:rPr>
              <w:t>y</w:t>
            </w:r>
            <w:r>
              <w:rPr>
                <w:rFonts w:hint="eastAsia" w:ascii="Times New Roman" w:hAnsi="Times New Roman" w:cs="Times New Roman" w:eastAsiaTheme="majorEastAsia"/>
              </w:rPr>
              <w:t>轴对称</w:t>
            </w:r>
            <w:r>
              <w:rPr>
                <w:rFonts w:ascii="Times New Roman" w:hAnsi="Times New Roman" w:cs="Times New Roman" w:eastAsiaTheme="majorEastAsia"/>
              </w:rPr>
              <w:t>）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2" o:spt="75" type="#_x0000_t75" style="height:13.8pt;width:80.0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3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直线</w:t>
            </w:r>
            <w:r>
              <w:rPr>
                <w:rFonts w:ascii="Times New Roman" w:hAnsi="Times New Roman" w:cs="Times New Roman" w:eastAsiaTheme="majorEastAsia"/>
                <w:position w:val="-20"/>
              </w:rPr>
              <w:object>
                <v:shape id="_x0000_i1044" o:spt="75" type="#_x0000_t75" style="height:25.9pt;width:39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5" o:spt="75" type="#_x0000_t75" style="height:13.8pt;width:93.9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6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7" o:spt="75" type="#_x0000_t75" style="height:13.8pt;width:24.2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（当</w:t>
            </w:r>
            <w:r>
              <w:rPr>
                <w:rFonts w:ascii="Times New Roman" w:hAnsi="Times New Roman" w:cs="Times New Roman" w:eastAsiaTheme="majorEastAsia"/>
                <w:position w:val="-6"/>
              </w:rPr>
              <w:object>
                <v:shape id="_x0000_i1048" o:spt="75" type="#_x0000_t75" style="height:12.1pt;width:24.2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时，</w:t>
            </w: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49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即为奇函数，关于原点对称）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50" o:spt="75" type="#_x0000_t75" style="height:13.8pt;width:85.8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2"/>
              <w:tabs>
                <w:tab w:val="left" w:pos="4620"/>
              </w:tabs>
              <w:adjustRightInd w:val="0"/>
              <w:snapToGrid w:val="0"/>
              <w:jc w:val="center"/>
              <w:rPr>
                <w:rFonts w:ascii="Times New Roman" w:hAnsi="Times New Roman" w:cs="Times New Roman" w:eastAsiaTheme="majorEastAsia"/>
              </w:rPr>
            </w:pPr>
            <w:r>
              <w:rPr>
                <w:rFonts w:ascii="Times New Roman" w:hAnsi="Times New Roman" w:cs="Times New Roman" w:eastAsiaTheme="majorEastAsia"/>
                <w:position w:val="-10"/>
              </w:rPr>
              <w:object>
                <v:shape id="_x0000_i1051" o:spt="75" type="#_x0000_t75" style="height:13.8pt;width:23.0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关于点</w:t>
            </w:r>
            <w:r>
              <w:rPr>
                <w:rFonts w:ascii="Times New Roman" w:hAnsi="Times New Roman" w:cs="Times New Roman" w:eastAsiaTheme="majorEastAsia"/>
                <w:position w:val="-20"/>
              </w:rPr>
              <w:object>
                <v:shape id="_x0000_i1052" o:spt="75" type="#_x0000_t75" style="height:25.9pt;width:43.2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</w:rPr>
              <w:t>对称</w:t>
            </w:r>
          </w:p>
        </w:tc>
      </w:tr>
    </w:tbl>
    <w:p>
      <w:pPr>
        <w:pStyle w:val="2"/>
        <w:tabs>
          <w:tab w:val="left" w:pos="4620"/>
        </w:tabs>
        <w:adjustRightInd w:val="0"/>
        <w:snapToGrid w:val="0"/>
        <w:spacing w:beforeLines="50"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4．双对称的周期结论（可借助三角函数辅助理解）：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如果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两条对称轴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是周期函数</w:t>
      </w:r>
      <w:r>
        <w:rPr>
          <w:rFonts w:hint="eastAsia" w:ascii="Times New Roman" w:hAnsi="Times New Roman" w:cs="Times New Roman"/>
          <w:szCs w:val="21"/>
        </w:rPr>
        <w:t>，周期为对称轴距离的2倍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如果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一条对称轴，一个对称中心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是周期函数</w:t>
      </w:r>
      <w:r>
        <w:rPr>
          <w:rFonts w:hint="eastAsia" w:ascii="Times New Roman" w:hAnsi="Times New Roman" w:cs="Times New Roman"/>
          <w:szCs w:val="21"/>
        </w:rPr>
        <w:t>，周期为对称中心与对称轴之间距离的4倍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t>如果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</w:t>
      </w:r>
      <w:r>
        <w:rPr>
          <w:rFonts w:hint="eastAsia" w:ascii="Times New Roman" w:hAnsi="Times New Roman" w:cs="Times New Roman"/>
          <w:szCs w:val="21"/>
        </w:rPr>
        <w:t>在同一水平线上的两个对称中心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是周期函数</w:t>
      </w:r>
      <w:r>
        <w:rPr>
          <w:rFonts w:hint="eastAsia" w:ascii="Times New Roman" w:hAnsi="Times New Roman" w:cs="Times New Roman"/>
          <w:szCs w:val="21"/>
        </w:rPr>
        <w:t>，周期为对称中心之间距离的2倍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  <w:szCs w:val="21"/>
        </w:rPr>
      </w:pPr>
      <w:r>
        <w:rPr>
          <w:rFonts w:hint="eastAsia" w:ascii="Times New Roman" w:hAnsi="Times New Roman" w:cs="Times New Roman" w:eastAsiaTheme="majorEastAsia"/>
        </w:rPr>
        <w:t>5．</w:t>
      </w:r>
      <w:r>
        <w:rPr>
          <w:rFonts w:hint="eastAsia" w:ascii="Times New Roman" w:hAnsi="Times New Roman" w:cs="Times New Roman"/>
          <w:szCs w:val="21"/>
        </w:rPr>
        <w:t>原函数与导函数的对称结论：</w:t>
      </w:r>
      <w:r>
        <w:rPr>
          <w:rFonts w:hint="eastAsia" w:ascii="Times New Roman" w:hAnsi="Times New Roman" w:cs="Times New Roman"/>
          <w:color w:val="41C8F4"/>
          <w:szCs w:val="21"/>
        </w:rPr>
        <w:t>（无需死记结论，想象图象，能理解就行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存在导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4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奇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偶函数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存在导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0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偶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奇函数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6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一定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但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一定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1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奇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为偶函数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5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必有对称中心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7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特别地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偶函数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一定是奇函数，只能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称，但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不一定是0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例1】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092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5pt;width:11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cs="Times New Roman"/>
        </w:rPr>
        <w:t>，且在</w:t>
      </w:r>
      <w:r>
        <w:rPr>
          <w:rFonts w:ascii="Times New Roman" w:hAnsi="Times New Roman" w:cs="Times New Roman"/>
          <w:position w:val="-10"/>
        </w:rPr>
        <w:object>
          <v:shape id="_x0000_i109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</w:rPr>
        <w:t>上为增函数，则（   ）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095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B）</w:t>
      </w:r>
      <w:r>
        <w:rPr>
          <w:rFonts w:ascii="Times New Roman" w:hAnsi="Times New Roman" w:cs="Times New Roman"/>
          <w:position w:val="-10"/>
        </w:rPr>
        <w:object>
          <v:shape id="_x0000_i1096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 </w:t>
      </w: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097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D）</w:t>
      </w:r>
      <w:r>
        <w:rPr>
          <w:rFonts w:ascii="Times New Roman" w:hAnsi="Times New Roman" w:cs="Times New Roman"/>
          <w:position w:val="-10"/>
        </w:rPr>
        <w:object>
          <v:shape id="_x0000_i1098" o:spt="75" type="#_x0000_t75" style="height:15pt;width:8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C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099" o:spt="75" type="#_x0000_t75" style="height:15pt;width:19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所以</w:t>
      </w:r>
      <w:r>
        <w:rPr>
          <w:rFonts w:ascii="Times New Roman" w:hAnsi="Times New Roman"/>
          <w:position w:val="-10"/>
          <w:szCs w:val="21"/>
        </w:rPr>
        <w:object>
          <v:shape id="_x0000_i1101" o:spt="75" type="#_x0000_t75" style="height:15pt;width:55.8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12.1pt;width:35.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0"/>
          <w:szCs w:val="21"/>
        </w:rPr>
        <w:object>
          <v:shape id="_x0000_i110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0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  <w:szCs w:val="21"/>
        </w:rPr>
        <w:t>上为增函数，所以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3.8pt;width:77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从而</w:t>
      </w:r>
      <w:r>
        <w:rPr>
          <w:rFonts w:ascii="Times New Roman" w:hAnsi="Times New Roman"/>
          <w:position w:val="-10"/>
          <w:szCs w:val="21"/>
        </w:rPr>
        <w:object>
          <v:shape id="_x0000_i1106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="Times New Roman"/>
          <w:color w:val="41C8F4"/>
          <w:szCs w:val="21"/>
        </w:rPr>
        <w:t>本题的关键是由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07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识别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0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</w:t>
      </w:r>
      <w:r>
        <w:rPr>
          <w:rFonts w:hint="eastAsia" w:ascii="Times New Roman" w:hAnsi="Times New Roman"/>
          <w:color w:val="41C8F4"/>
          <w:szCs w:val="21"/>
        </w:rPr>
        <w:t>.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hint="eastAsia" w:ascii="Times New Roman" w:hAnsi="Times New Roman"/>
        </w:rPr>
      </w:pP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/>
        </w:rPr>
        <w:t>【变式1】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109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110" o:spt="75" type="#_x0000_t75" style="height:13.8pt;width:108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cs="Times New Roman"/>
        </w:rPr>
        <w:t>，且在</w:t>
      </w:r>
      <w:r>
        <w:rPr>
          <w:rFonts w:ascii="Times New Roman" w:hAnsi="Times New Roman" w:cs="Times New Roman"/>
          <w:position w:val="-10"/>
        </w:rPr>
        <w:object>
          <v:shape id="_x0000_i1111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cs="Times New Roman"/>
        </w:rPr>
        <w:t>上为增函数，则（   ）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112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B）</w:t>
      </w:r>
      <w:r>
        <w:rPr>
          <w:rFonts w:ascii="Times New Roman" w:hAnsi="Times New Roman" w:cs="Times New Roman"/>
          <w:position w:val="-10"/>
        </w:rPr>
        <w:object>
          <v:shape id="_x0000_i1113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 </w:t>
      </w: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114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（D）</w:t>
      </w:r>
      <w:r>
        <w:rPr>
          <w:rFonts w:ascii="Times New Roman" w:hAnsi="Times New Roman" w:cs="Times New Roman"/>
          <w:position w:val="-10"/>
        </w:rPr>
        <w:object>
          <v:shape id="_x0000_i1115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D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116" o:spt="75" type="#_x0000_t75" style="height:13.8pt;width:112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点</w:t>
      </w:r>
      <w:r>
        <w:rPr>
          <w:rFonts w:ascii="Times New Roman" w:hAnsi="Times New Roman"/>
          <w:position w:val="-10"/>
          <w:szCs w:val="21"/>
        </w:rPr>
        <w:object>
          <v:shape id="_x0000_i1117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又</w:t>
      </w:r>
      <w:r>
        <w:rPr>
          <w:rFonts w:ascii="Times New Roman" w:hAnsi="Times New Roman"/>
          <w:position w:val="-10"/>
          <w:szCs w:val="21"/>
        </w:rPr>
        <w:object>
          <v:shape id="_x0000_i111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19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  <w:szCs w:val="21"/>
        </w:rPr>
        <w:t>上</w:t>
      </w:r>
      <w:r>
        <w:rPr>
          <w:rFonts w:ascii="Times New Roman" w:hAnsi="Times New Roman"/>
          <w:position w:val="-6"/>
          <w:szCs w:val="21"/>
        </w:rPr>
        <w:object>
          <v:shape id="_x0000_i112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2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  <w:szCs w:val="21"/>
        </w:rPr>
        <w:t>的草图如图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图可知</w:t>
      </w:r>
      <w:r>
        <w:rPr>
          <w:rFonts w:ascii="Times New Roman" w:hAnsi="Times New Roman"/>
          <w:position w:val="-10"/>
          <w:szCs w:val="21"/>
        </w:rPr>
        <w:object>
          <v:shape id="_x0000_i112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hint="eastAsia" w:ascii="Times New Roman" w:hAnsi="Times New Roman"/>
          <w:b/>
          <w:szCs w:val="21"/>
        </w:rPr>
        <w:t>R</w:t>
      </w:r>
      <w:r>
        <w:rPr>
          <w:rFonts w:hint="eastAsia" w:ascii="Times New Roman" w:hAnsi="Times New Roman"/>
          <w:szCs w:val="21"/>
        </w:rPr>
        <w:t>上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24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jc w:val="right"/>
        <w:rPr>
          <w:rFonts w:ascii="Times New Roman" w:hAnsi="Times New Roman"/>
          <w:szCs w:val="21"/>
        </w:rPr>
      </w:pPr>
      <w:r>
        <w:object>
          <v:shape id="_x0000_i1125" o:spt="75" type="#_x0000_t75" style="height:93.3pt;width:91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Visio.Drawing.11" ShapeID="_x0000_i1125" DrawAspect="Content" ObjectID="_1468075825" r:id="rId204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="Times New Roman"/>
          <w:color w:val="41C8F4"/>
          <w:szCs w:val="21"/>
        </w:rPr>
        <w:t>本题只需由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26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识别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，结合单调性想象图形就可以解题</w:t>
      </w:r>
      <w:r>
        <w:rPr>
          <w:rFonts w:hint="eastAsia" w:ascii="Times New Roman" w:hAnsi="Times New Roman"/>
          <w:color w:val="41C8F4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【变式2】</w:t>
      </w:r>
      <w:r>
        <w:rPr>
          <w:rFonts w:ascii="Times New Roman"/>
          <w:szCs w:val="21"/>
        </w:rPr>
        <w:t>已知函数</w:t>
      </w:r>
      <w:r>
        <w:rPr>
          <w:rFonts w:ascii="Times New Roman"/>
          <w:position w:val="-10"/>
          <w:szCs w:val="21"/>
        </w:rPr>
        <w:object>
          <v:shape id="_x0000_i11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/>
          <w:szCs w:val="21"/>
        </w:rPr>
        <w:t>满足</w:t>
      </w:r>
      <w:r>
        <w:rPr>
          <w:rFonts w:ascii="Times New Roman"/>
          <w:position w:val="-10"/>
          <w:szCs w:val="21"/>
        </w:rPr>
        <w:object>
          <v:shape id="_x0000_i1129" o:spt="75" type="#_x0000_t75" style="height:15pt;width:96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/>
          <w:szCs w:val="21"/>
        </w:rPr>
        <w:t>，若函数</w:t>
      </w:r>
      <w:r>
        <w:rPr>
          <w:rFonts w:ascii="Times New Roman"/>
          <w:position w:val="-12"/>
          <w:szCs w:val="21"/>
        </w:rPr>
        <w:object>
          <v:shape id="_x0000_i1130" o:spt="75" type="#_x0000_t75" style="height:17.3pt;width:69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/>
          <w:szCs w:val="21"/>
        </w:rPr>
        <w:t>有3个不同的零点</w:t>
      </w:r>
      <w:r>
        <w:rPr>
          <w:rFonts w:ascii="Times New Roman"/>
          <w:position w:val="-10"/>
          <w:szCs w:val="21"/>
        </w:rPr>
        <w:object>
          <v:shape id="_x0000_i1131" o:spt="75" type="#_x0000_t75" style="height:15pt;width:10.9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/>
          <w:szCs w:val="21"/>
        </w:rPr>
        <w:t>、</w:t>
      </w:r>
      <w:r>
        <w:rPr>
          <w:rFonts w:ascii="Times New Roman"/>
          <w:position w:val="-10"/>
          <w:szCs w:val="21"/>
        </w:rPr>
        <w:object>
          <v:shape id="_x0000_i1132" o:spt="75" type="#_x0000_t75" style="height:15pt;width:12.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/>
          <w:szCs w:val="21"/>
        </w:rPr>
        <w:t>、</w:t>
      </w:r>
      <w:r>
        <w:rPr>
          <w:rFonts w:ascii="Times New Roman"/>
          <w:position w:val="-10"/>
          <w:szCs w:val="21"/>
        </w:rPr>
        <w:object>
          <v:shape id="_x0000_i1133" o:spt="75" type="#_x0000_t75" style="height:15pt;width:10.9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34" o:spt="75" type="#_x0000_t75" style="height:15pt;width:55.8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3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黑体" w:eastAsia="黑体"/>
          <w:szCs w:val="21"/>
        </w:rPr>
        <w:t>解析：</w:t>
      </w:r>
      <w:r>
        <w:rPr>
          <w:rFonts w:hint="eastAsia" w:ascii="Times New Roman" w:hAnsi="Times New Roman"/>
          <w:szCs w:val="21"/>
        </w:rPr>
        <w:t>看到</w:t>
      </w:r>
      <w:r>
        <w:rPr>
          <w:rFonts w:ascii="Times New Roman" w:hAnsi="Times New Roman"/>
          <w:position w:val="-10"/>
          <w:szCs w:val="21"/>
        </w:rPr>
        <w:object>
          <v:shape id="_x0000_i1135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/>
          <w:szCs w:val="21"/>
        </w:rPr>
        <w:t>，马上想到</w:t>
      </w:r>
      <w:r>
        <w:rPr>
          <w:rFonts w:ascii="Times New Roman" w:hAnsi="Times New Roman"/>
          <w:position w:val="-10"/>
          <w:szCs w:val="21"/>
        </w:rPr>
        <w:object>
          <v:shape id="_x0000_i113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</w:t>
      </w:r>
      <w:r>
        <w:rPr>
          <w:rFonts w:ascii="Times New Roman" w:hAnsi="Times New Roman"/>
          <w:position w:val="-6"/>
          <w:szCs w:val="21"/>
        </w:rPr>
        <w:object>
          <v:shape id="_x0000_i113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hint="eastAsia"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而要研究</w:t>
      </w:r>
      <w:r>
        <w:rPr>
          <w:rFonts w:ascii="Times New Roman" w:hAnsi="Times New Roman"/>
          <w:color w:val="41C8F4"/>
          <w:position w:val="-12"/>
          <w:szCs w:val="21"/>
        </w:rPr>
        <w:object>
          <v:shape id="_x0000_i1138" o:spt="75" type="#_x0000_t75" style="height:17.3pt;width:67.9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零点，可以分离一下，再作图看交点，</w:t>
      </w:r>
      <w:r>
        <w:rPr>
          <w:rFonts w:ascii="Times New Roman" w:hAnsi="Times New Roman"/>
          <w:position w:val="-12"/>
          <w:szCs w:val="21"/>
        </w:rPr>
        <w:object>
          <v:shape id="_x0000_i1139" o:spt="75" type="#_x0000_t75" style="height:17.3pt;width:131.3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函数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4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没给解析式，只能从对称的角度来看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于</w:t>
      </w:r>
      <w:r>
        <w:rPr>
          <w:rFonts w:ascii="Times New Roman" w:hAnsi="Times New Roman"/>
          <w:position w:val="-10"/>
          <w:szCs w:val="21"/>
        </w:rPr>
        <w:object>
          <v:shape id="_x0000_i1141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42" o:spt="75" type="#_x0000_t75" style="height:17.3pt;width:40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也</w:t>
      </w:r>
      <w:r>
        <w:rPr>
          <w:rFonts w:hint="eastAsia" w:ascii="Times New Roman" w:hAnsi="Times New Roman"/>
          <w:szCs w:val="21"/>
        </w:rPr>
        <w:t>都</w: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position w:val="-6"/>
          <w:szCs w:val="21"/>
        </w:rPr>
        <w:object>
          <v:shape id="_x0000_i1143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hint="eastAsia" w:ascii="Times New Roman" w:hAnsi="Times New Roman"/>
          <w:szCs w:val="21"/>
        </w:rPr>
        <w:t>，故它们的交点关于直线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hint="eastAsia" w:ascii="Times New Roman" w:hAnsi="Times New Roman"/>
          <w:szCs w:val="21"/>
        </w:rPr>
        <w:t>，如图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设</w:t>
      </w:r>
      <w:r>
        <w:rPr>
          <w:rFonts w:ascii="Times New Roman" w:hAnsi="Times New Roman"/>
          <w:position w:val="-10"/>
          <w:szCs w:val="21"/>
        </w:rPr>
        <w:object>
          <v:shape id="_x0000_i1145" o:spt="75" type="#_x0000_t75" style="height:15pt;width:48.9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必有</w:t>
      </w:r>
      <w:r>
        <w:rPr>
          <w:rFonts w:ascii="Times New Roman" w:hAnsi="Times New Roman"/>
          <w:position w:val="-20"/>
          <w:szCs w:val="21"/>
        </w:rPr>
        <w:object>
          <v:shape id="_x0000_i1146" o:spt="75" type="#_x0000_t75" style="height:27.05pt;width:44.9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>
          <v:shape id="_x0000_i1147" o:spt="75" type="#_x0000_t75" style="height:15pt;width:25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148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jc w:val="right"/>
        <w:rPr>
          <w:rFonts w:ascii="Times New Roman" w:hAnsi="Times New Roman"/>
          <w:szCs w:val="21"/>
        </w:rPr>
      </w:pPr>
      <w:r>
        <w:object>
          <v:shape id="_x0000_i1149" o:spt="75" type="#_x0000_t75" style="height:100.8pt;width:151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Visio.Drawing.11" ShapeID="_x0000_i1149" DrawAspect="Content" ObjectID="_1468075849" r:id="rId252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ascii="Times New Roman" w:hAnsi="Times New Roman"/>
          <w:szCs w:val="21"/>
        </w:rPr>
        <w:t>【变式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】已知函数</w:t>
      </w:r>
      <w:r>
        <w:rPr>
          <w:rFonts w:ascii="Times New Roman" w:hAnsi="Times New Roman"/>
          <w:position w:val="-10"/>
          <w:szCs w:val="21"/>
        </w:rPr>
        <w:object>
          <v:shape id="_x0000_i115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151" o:spt="75" type="#_x0000_t75" style="height:15pt;width:11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10"/>
          <w:szCs w:val="21"/>
        </w:rPr>
        <w:object>
          <v:shape id="_x0000_i1152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53" o:spt="75" type="#_x0000_t75" style="height:15pt;width:58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0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154" o:spt="75" type="#_x0000_t75" style="height:13.8pt;width:169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15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点</w:t>
      </w:r>
      <w:r>
        <w:rPr>
          <w:rFonts w:ascii="Times New Roman" w:hAnsi="Times New Roman"/>
          <w:position w:val="-10"/>
          <w:szCs w:val="21"/>
        </w:rPr>
        <w:object>
          <v:shape id="_x0000_i1156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ascii="Times New Roman" w:hAnsi="Times New Roman"/>
          <w:color w:val="41C8F4"/>
          <w:szCs w:val="21"/>
        </w:rPr>
        <w:t>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5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5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5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0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这几个函数值中，</w:t>
      </w:r>
      <w:r>
        <w:rPr>
          <w:rFonts w:ascii="Times New Roman" w:hAnsi="Times New Roman"/>
          <w:color w:val="41C8F4"/>
          <w:position w:val="-4"/>
          <w:szCs w:val="21"/>
        </w:rPr>
        <w:object>
          <v:shape id="_x0000_i1161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hint="eastAsia" w:ascii="Times New Roman" w:hAnsi="Times New Roman"/>
          <w:color w:val="41C8F4"/>
          <w:szCs w:val="21"/>
        </w:rPr>
        <w:t>3关于1对称，0和2关于1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黑体" w:eastAsia="黑体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所以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有关系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有关系，抓住这点就可以求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166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了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67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/>
          <w:szCs w:val="21"/>
        </w:rPr>
        <w:t>中取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10"/>
          <w:szCs w:val="21"/>
        </w:rPr>
        <w:object>
          <v:shape id="_x0000_i1169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70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取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10"/>
          <w:szCs w:val="21"/>
        </w:rPr>
        <w:object>
          <v:shape id="_x0000_i1172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73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10"/>
          <w:szCs w:val="21"/>
        </w:rPr>
        <w:object>
          <v:shape id="_x0000_i1174" o:spt="75" type="#_x0000_t75" style="height:13.8pt;width:1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175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176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例2】</w:t>
      </w:r>
      <w:r>
        <w:rPr>
          <w:rFonts w:ascii="Times New Roman" w:hAnsi="Times New Roman" w:cs="Times New Roman"/>
          <w:szCs w:val="21"/>
        </w:rPr>
        <w:t>偶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7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关于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对称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9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0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3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hint="eastAsia" w:ascii="Times New Roman" w:hAnsi="Times New Roman" w:cs="Times New Roman"/>
          <w:szCs w:val="21"/>
        </w:rPr>
        <w:t>由题意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对称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周期为</w:t>
      </w:r>
      <w:r>
        <w:rPr>
          <w:rFonts w:hint="eastAsia" w:ascii="Times New Roman" w:hAnsi="Times New Roman" w:cs="Times New Roman"/>
          <w:szCs w:val="21"/>
        </w:rPr>
        <w:t>4，故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5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对称轴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18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</w:rPr>
        <w:t>对称轴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187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周期，周期为对称轴之间距离的</w:t>
      </w:r>
      <w:r>
        <w:rPr>
          <w:rFonts w:hint="eastAsia" w:ascii="Times New Roman" w:hAnsi="Times New Roman" w:cs="Times New Roman"/>
          <w:color w:val="41C8F4"/>
          <w:szCs w:val="21"/>
        </w:rPr>
        <w:t>2倍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 w:eastAsiaTheme="majorEastAsia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bookmarkStart w:id="0" w:name="_GoBack"/>
      <w:bookmarkEnd w:id="0"/>
      <w:r>
        <w:rPr>
          <w:rFonts w:hint="eastAsia" w:ascii="Times New Roman" w:hAnsi="Times New Roman" w:eastAsiaTheme="majorEastAsia"/>
          <w:szCs w:val="21"/>
        </w:rPr>
        <w:t>【变式1】</w:t>
      </w:r>
      <w:r>
        <w:rPr>
          <w:rFonts w:ascii="Times New Roman" w:hAnsi="Times New Roman"/>
          <w:szCs w:val="21"/>
        </w:rPr>
        <w:t>偶函数</w:t>
      </w:r>
      <w:r>
        <w:rPr>
          <w:rFonts w:ascii="Times New Roman" w:hAnsi="Times New Roman"/>
          <w:position w:val="-10"/>
          <w:szCs w:val="21"/>
        </w:rPr>
        <w:object>
          <v:shape id="_x0000_i118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满足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189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且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190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则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191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0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解析：</w:t>
      </w:r>
      <w:r>
        <w:rPr>
          <w:rFonts w:hint="eastAsia" w:ascii="Times New Roman" w:hAnsi="Times New Roman"/>
          <w:szCs w:val="21"/>
        </w:rPr>
        <w:t>由题意，</w:t>
      </w:r>
      <w:r>
        <w:rPr>
          <w:rFonts w:ascii="Times New Roman" w:hAnsi="Times New Roman"/>
          <w:position w:val="-10"/>
          <w:szCs w:val="21"/>
        </w:rPr>
        <w:object>
          <v:shape id="_x0000_i1192" o:spt="75" type="#_x0000_t75" style="height:13.8pt;width:112.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点</w:t>
      </w:r>
      <w:r>
        <w:rPr>
          <w:rFonts w:ascii="Times New Roman" w:hAnsi="Times New Roman"/>
          <w:position w:val="-10"/>
          <w:szCs w:val="21"/>
        </w:rPr>
        <w:object>
          <v:shape id="_x0000_i119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19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ascii="Times New Roman" w:hAnsi="Times New Roman"/>
          <w:szCs w:val="21"/>
        </w:rPr>
        <w:t>为偶函数，所以</w:t>
      </w:r>
      <w:r>
        <w:rPr>
          <w:rFonts w:ascii="Times New Roman" w:hAnsi="Times New Roman"/>
          <w:position w:val="-10"/>
          <w:szCs w:val="21"/>
        </w:rPr>
        <w:object>
          <v:shape id="_x0000_i119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hint="eastAsia" w:ascii="Times New Roman" w:hAnsi="Times New Roman"/>
          <w:i/>
          <w:szCs w:val="21"/>
        </w:rPr>
        <w:t>y</w:t>
      </w:r>
      <w:r>
        <w:rPr>
          <w:rFonts w:hint="eastAsia" w:ascii="Times New Roman" w:hAnsi="Times New Roman"/>
          <w:szCs w:val="21"/>
        </w:rPr>
        <w:t>轴对称，从而</w:t>
      </w:r>
      <w:r>
        <w:rPr>
          <w:rFonts w:ascii="Times New Roman" w:hAnsi="Times New Roman"/>
          <w:position w:val="-10"/>
          <w:szCs w:val="21"/>
        </w:rPr>
        <w:object>
          <v:shape id="_x0000_i119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="Times New Roman"/>
          <w:szCs w:val="21"/>
        </w:rPr>
        <w:t>的周期为</w:t>
      </w:r>
      <w:r>
        <w:rPr>
          <w:rFonts w:hint="eastAsia" w:ascii="Times New Roman" w:hAnsi="Times New Roman"/>
          <w:szCs w:val="21"/>
        </w:rPr>
        <w:t>4，故</w:t>
      </w:r>
      <w:r>
        <w:rPr>
          <w:rFonts w:ascii="Times New Roman" w:hAnsi="Times New Roman"/>
          <w:position w:val="-10"/>
          <w:szCs w:val="21"/>
        </w:rPr>
        <w:object>
          <v:shape id="_x0000_i1197" o:spt="75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98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取</w:t>
      </w:r>
      <w:r>
        <w:rPr>
          <w:rFonts w:ascii="Times New Roman" w:hAnsi="Times New Roman"/>
          <w:position w:val="-6"/>
          <w:szCs w:val="21"/>
        </w:rPr>
        <w:object>
          <v:shape id="_x0000_i1199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可求得</w:t>
      </w:r>
      <w:r>
        <w:rPr>
          <w:rFonts w:ascii="Times New Roman" w:hAnsi="Times New Roman"/>
          <w:position w:val="-10"/>
          <w:szCs w:val="21"/>
        </w:rPr>
        <w:object>
          <v:shape id="_x0000_i120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01" o:spt="75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对称轴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20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</w:rPr>
        <w:t>对称中心</w:t>
      </w:r>
      <w:r>
        <w:rPr>
          <w:rFonts w:ascii="Times New Roman" w:hAnsi="Times New Roman" w:cs="Times New Roman"/>
          <w:color w:val="41C8F4"/>
          <w:position w:val="-4"/>
          <w:szCs w:val="21"/>
        </w:rPr>
        <w:object>
          <v:shape id="_x0000_i1203" o:spt="75" type="#_x0000_t75" style="height:8.05pt;width:9.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周期，周期为</w:t>
      </w:r>
      <w:r>
        <w:rPr>
          <w:rFonts w:hint="eastAsia" w:ascii="Times New Roman" w:hAnsi="Times New Roman" w:cs="Times New Roman"/>
          <w:color w:val="41C8F4"/>
          <w:szCs w:val="21"/>
        </w:rPr>
        <w:t>二者</w:t>
      </w:r>
      <w:r>
        <w:rPr>
          <w:rFonts w:ascii="Times New Roman" w:hAnsi="Times New Roman" w:cs="Times New Roman"/>
          <w:color w:val="41C8F4"/>
          <w:szCs w:val="21"/>
        </w:rPr>
        <w:t>之间距离的</w:t>
      </w:r>
      <w:r>
        <w:rPr>
          <w:rFonts w:hint="eastAsia" w:ascii="Times New Roman" w:hAnsi="Times New Roman" w:cs="Times New Roman"/>
          <w:color w:val="41C8F4"/>
          <w:szCs w:val="21"/>
        </w:rPr>
        <w:t>4倍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 w:eastAsiaTheme="majorEastAsia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【变式2】（</w:t>
      </w:r>
      <w:r>
        <w:rPr>
          <w:rFonts w:ascii="Times New Roman" w:hAnsi="Times New Roman" w:eastAsiaTheme="majorEastAsia"/>
          <w:szCs w:val="21"/>
        </w:rPr>
        <w:t>2018</w:t>
      </w:r>
      <w:r>
        <w:rPr>
          <w:rFonts w:hint="eastAsia" w:ascii="Times New Roman" w:hAnsi="Times New Roman" w:eastAsiaTheme="majorEastAsia"/>
          <w:szCs w:val="21"/>
        </w:rPr>
        <w:t>·</w:t>
      </w:r>
      <w:r>
        <w:rPr>
          <w:rFonts w:ascii="Times New Roman" w:hAnsi="Times New Roman" w:eastAsiaTheme="majorEastAsia"/>
          <w:szCs w:val="21"/>
        </w:rPr>
        <w:t>新课标</w:t>
      </w:r>
      <w:r>
        <w:rPr>
          <w:rFonts w:hint="eastAsia" w:ascii="Times New Roman" w:hAnsi="Times New Roman" w:eastAsiaTheme="majorEastAsia"/>
          <w:szCs w:val="21"/>
        </w:rPr>
        <w:t>Ⅱ</w:t>
      </w:r>
      <w:r>
        <w:rPr>
          <w:rFonts w:ascii="Times New Roman" w:hAnsi="Times New Roman" w:eastAsiaTheme="majorEastAsia"/>
          <w:szCs w:val="21"/>
        </w:rPr>
        <w:t>卷</w:t>
      </w:r>
      <w:r>
        <w:rPr>
          <w:rFonts w:hint="eastAsia" w:ascii="Times New Roman" w:hAnsi="Times New Roman" w:eastAsiaTheme="majorEastAsia"/>
          <w:szCs w:val="21"/>
        </w:rPr>
        <w:t>）</w:t>
      </w:r>
      <w:r>
        <w:rPr>
          <w:rFonts w:ascii="Times New Roman" w:hAnsi="Times New Roman" w:eastAsiaTheme="majorEastAsia"/>
          <w:szCs w:val="21"/>
        </w:rPr>
        <w:t>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是定义域为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5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的奇函数，满足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6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7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则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08" o:spt="75" type="#_x0000_t75" style="height:15pt;width:107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（   ）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A）</w:t>
      </w:r>
      <w:r>
        <w:rPr>
          <w:rFonts w:ascii="Times New Roman" w:hAnsi="Times New Roman"/>
          <w:position w:val="-6"/>
          <w:szCs w:val="21"/>
        </w:rPr>
        <w:object>
          <v:shape id="_x0000_i1209" o:spt="75" type="#_x0000_t75" style="height:12.1pt;width:19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（B）0   （C）2   （D）50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C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 w:hAnsi="黑体" w:eastAsia="黑体"/>
          <w:szCs w:val="21"/>
        </w:rPr>
        <w:t>解</w:t>
      </w:r>
      <w:r>
        <w:rPr>
          <w:rFonts w:hint="eastAsia" w:ascii="Times New Roman" w:hAnsi="黑体" w:eastAsia="黑体"/>
          <w:szCs w:val="21"/>
        </w:rPr>
        <w:t>法1</w:t>
      </w:r>
      <w:r>
        <w:rPr>
          <w:rFonts w:ascii="Times New Roman" w:hAnsi="黑体" w:eastAsia="黑体"/>
          <w:szCs w:val="21"/>
        </w:rPr>
        <w:t>：</w:t>
      </w:r>
      <w:r>
        <w:rPr>
          <w:rFonts w:hint="eastAsia" w:ascii="Times New Roman"/>
          <w:color w:val="41C8F4"/>
          <w:szCs w:val="21"/>
        </w:rPr>
        <w:t>首先由双对称，推出周期，下面给出结论的推导方法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/>
          <w:szCs w:val="21"/>
        </w:rPr>
        <w:t>因为</w:t>
      </w:r>
      <w:r>
        <w:rPr>
          <w:rFonts w:ascii="Times New Roman"/>
          <w:position w:val="-10"/>
          <w:szCs w:val="21"/>
        </w:rPr>
        <w:object>
          <v:shape id="_x0000_i121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奇函数，且</w:t>
      </w:r>
      <w:r>
        <w:rPr>
          <w:rFonts w:ascii="Times New Roman" w:hAnsi="Times New Roman"/>
          <w:position w:val="-10"/>
          <w:szCs w:val="21"/>
        </w:rPr>
        <w:object>
          <v:shape id="_x0000_i1211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212" o:spt="75" type="#_x0000_t75" style="height:15pt;width:82.9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</w:t>
      </w:r>
      <w:r>
        <w:rPr>
          <w:rFonts w:ascii="Times New Roman" w:hAnsi="Times New Roman"/>
          <w:position w:val="-10"/>
          <w:szCs w:val="21"/>
        </w:rPr>
        <w:object>
          <v:shape id="_x0000_i1213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14" o:spt="75" type="#_x0000_t75" style="height:15pt;width:115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10"/>
          <w:szCs w:val="21"/>
        </w:rPr>
        <w:object>
          <v:shape id="_x0000_i121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以4为周期的周期函数，故</w:t>
      </w:r>
      <w:r>
        <w:rPr>
          <w:rFonts w:ascii="Times New Roman" w:hAnsi="Times New Roman"/>
          <w:position w:val="-10"/>
          <w:szCs w:val="21"/>
        </w:rPr>
        <w:object>
          <v:shape id="_x0000_i1216" o:spt="75" type="#_x0000_t75" style="height:15pt;width:111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接下来还需计算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1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不能只由周期来求，要结合奇函数满足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1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这个隐含条件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220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取</w:t>
      </w:r>
      <w:r>
        <w:rPr>
          <w:rFonts w:ascii="Times New Roman" w:hAnsi="Times New Roman"/>
          <w:position w:val="-6"/>
          <w:szCs w:val="21"/>
        </w:rPr>
        <w:object>
          <v:shape id="_x0000_i1221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知</w:t>
      </w:r>
      <w:r>
        <w:rPr>
          <w:rFonts w:ascii="Times New Roman" w:hAnsi="Times New Roman"/>
          <w:position w:val="-10"/>
          <w:szCs w:val="21"/>
        </w:rPr>
        <w:object>
          <v:shape id="_x0000_i1222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223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224" o:spt="75" type="#_x0000_t75" style="height:15pt;width:188.9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225" o:spt="75" type="#_x0000_t75" style="height:15pt;width:427.9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position w:val="-10"/>
          <w:szCs w:val="21"/>
        </w:rPr>
        <w:object>
          <v:shape id="_x0000_i1226" o:spt="75" type="#_x0000_t75" style="height:15pt;width:139.9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hint="eastAsia" w:ascii="Times New Roman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color w:val="41C8F4"/>
          <w:szCs w:val="21"/>
        </w:rPr>
      </w:pPr>
      <w:r>
        <w:rPr>
          <w:rFonts w:hint="eastAsia" w:ascii="Times New Roman" w:hAnsi="黑体" w:eastAsia="黑体"/>
          <w:szCs w:val="21"/>
        </w:rPr>
        <w:t>解法2：</w:t>
      </w:r>
      <w:r>
        <w:rPr>
          <w:rFonts w:hint="eastAsia" w:ascii="Times New Roman"/>
          <w:color w:val="41C8F4"/>
          <w:szCs w:val="21"/>
        </w:rPr>
        <w:t>也可以分析已知条件，举一个具体的函数来求解答案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position w:val="-10"/>
          <w:szCs w:val="21"/>
        </w:rPr>
        <w:object>
          <v:shape id="_x0000_i12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ascii="Times New Roman"/>
          <w:szCs w:val="21"/>
        </w:rPr>
        <w:t>为奇函数</w:t>
      </w:r>
      <w:r>
        <w:rPr>
          <w:rFonts w:ascii="Times New Roman"/>
          <w:position w:val="-10"/>
          <w:szCs w:val="21"/>
        </w:rPr>
        <w:object>
          <v:shape id="_x0000_i122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ascii="Times New Roman"/>
          <w:szCs w:val="21"/>
        </w:rPr>
        <w:t>有对称中心坐标原点，</w:t>
      </w:r>
      <w:r>
        <w:rPr>
          <w:rFonts w:ascii="Times New Roman"/>
          <w:position w:val="-10"/>
          <w:szCs w:val="21"/>
        </w:rPr>
        <w:object>
          <v:shape id="_x0000_i1229" o:spt="75" type="#_x0000_t75" style="height:13.8pt;width:88.1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ascii="Times New Roman"/>
          <w:szCs w:val="21"/>
        </w:rPr>
        <w:t>有对称轴</w:t>
      </w:r>
      <w:r>
        <w:rPr>
          <w:rFonts w:ascii="Times New Roman"/>
          <w:position w:val="-6"/>
          <w:szCs w:val="21"/>
        </w:rPr>
        <w:object>
          <v:shape id="_x0000_i1230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asci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hint="eastAsia" w:ascii="Times New Roman"/>
          <w:color w:val="41C8F4"/>
          <w:szCs w:val="21"/>
        </w:rPr>
        <w:t>既有对称轴又有对称中心，在三角函数中比较好找，</w:t>
      </w:r>
      <w:r>
        <w:rPr>
          <w:rFonts w:hint="eastAsia" w:ascii="Times New Roman"/>
          <w:szCs w:val="21"/>
        </w:rPr>
        <w:t>结合</w:t>
      </w:r>
      <w:r>
        <w:rPr>
          <w:rFonts w:ascii="Times New Roman"/>
          <w:position w:val="-10"/>
          <w:szCs w:val="21"/>
        </w:rPr>
        <w:object>
          <v:shape id="_x0000_i1231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ascii="Times New Roman"/>
          <w:szCs w:val="21"/>
        </w:rPr>
        <w:t>，可取</w:t>
      </w:r>
      <w:r>
        <w:rPr>
          <w:rFonts w:ascii="Times New Roman"/>
          <w:position w:val="-20"/>
          <w:szCs w:val="21"/>
        </w:rPr>
        <w:object>
          <v:shape id="_x0000_i1232" o:spt="75" type="#_x0000_t75" style="height:25.9pt;width:66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asci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hint="eastAsia" w:ascii="Times New Roman"/>
          <w:szCs w:val="21"/>
        </w:rPr>
        <w:t>此时不难发现</w:t>
      </w:r>
      <w:r>
        <w:rPr>
          <w:rFonts w:ascii="Times New Roman"/>
          <w:position w:val="-10"/>
          <w:szCs w:val="21"/>
        </w:rPr>
        <w:object>
          <v:shape id="_x0000_i12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ascii="Times New Roman"/>
          <w:szCs w:val="21"/>
        </w:rPr>
        <w:t>周期为</w:t>
      </w:r>
      <w:r>
        <w:rPr>
          <w:rFonts w:hint="eastAsia" w:ascii="Times New Roman"/>
          <w:szCs w:val="21"/>
        </w:rPr>
        <w:t>4，</w:t>
      </w:r>
      <w:r>
        <w:rPr>
          <w:rFonts w:ascii="Times New Roman"/>
          <w:position w:val="-10"/>
          <w:szCs w:val="21"/>
        </w:rPr>
        <w:object>
          <v:shape id="_x0000_i1234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ascii="Times New Roman"/>
          <w:szCs w:val="21"/>
        </w:rPr>
        <w:t>，</w:t>
      </w:r>
      <w:r>
        <w:rPr>
          <w:rFonts w:ascii="Times New Roman"/>
          <w:position w:val="-10"/>
          <w:szCs w:val="21"/>
        </w:rPr>
        <w:object>
          <v:shape id="_x0000_i1235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ascii="Times New Roman"/>
          <w:szCs w:val="21"/>
        </w:rPr>
        <w:t>，</w:t>
      </w:r>
      <w:r>
        <w:rPr>
          <w:rFonts w:ascii="Times New Roman"/>
          <w:position w:val="-10"/>
          <w:szCs w:val="21"/>
        </w:rPr>
        <w:object>
          <v:shape id="_x0000_i123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ascii="Times New Roman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position w:val="-10"/>
          <w:szCs w:val="21"/>
        </w:rPr>
      </w:pPr>
      <w:r>
        <w:rPr>
          <w:rFonts w:hint="eastAsia" w:ascii="Times New Roman"/>
          <w:szCs w:val="21"/>
        </w:rPr>
        <w:t>所以</w:t>
      </w:r>
      <w:r>
        <w:rPr>
          <w:rFonts w:ascii="Times New Roman"/>
          <w:position w:val="-10"/>
          <w:szCs w:val="21"/>
        </w:rPr>
        <w:object>
          <v:shape id="_x0000_i1237" o:spt="75" type="#_x0000_t75" style="height:13.8pt;width:425.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position w:val="-10"/>
          <w:szCs w:val="21"/>
        </w:rPr>
        <w:object>
          <v:shape id="_x0000_i1238" o:spt="75" type="#_x0000_t75" style="height:13.8pt;width:138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hint="eastAsia" w:ascii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rFonts w:hint="eastAsia" w:ascii="Times New Roman" w:hAnsi="Times New Roman" w:cs="Times New Roman" w:eastAsiaTheme="majorEastAsia"/>
          <w:szCs w:val="21"/>
        </w:rPr>
        <w:t>【变式3】</w:t>
      </w:r>
      <w:r>
        <w:rPr>
          <w:rFonts w:hint="eastAsia" w:ascii="Times New Roman" w:hAnsi="Times New Roman" w:cs="Times New Roman" w:eastAsiaTheme="majorEastAsia"/>
        </w:rPr>
        <w:t>（2021</w:t>
      </w:r>
      <w:r>
        <w:rPr>
          <w:rFonts w:ascii="宋体" w:hAnsi="宋体"/>
          <w:szCs w:val="21"/>
        </w:rPr>
        <w:t>·</w:t>
      </w:r>
      <w:r>
        <w:rPr>
          <w:rFonts w:hint="eastAsia" w:ascii="Times New Roman" w:hAnsi="Times New Roman" w:cs="Times New Roman" w:eastAsiaTheme="majorEastAsia"/>
        </w:rPr>
        <w:t>新高考Ⅱ卷）已知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3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定义域为</w:t>
      </w:r>
      <w:r>
        <w:rPr>
          <w:rFonts w:hint="eastAsia" w:ascii="Times New Roman" w:hAnsi="Times New Roman" w:cs="Times New Roman" w:eastAsiaTheme="majorEastAsia"/>
          <w:b/>
        </w:rPr>
        <w:t>R</w:t>
      </w:r>
      <w:r>
        <w:rPr>
          <w:rFonts w:hint="eastAsia" w:ascii="Times New Roman" w:hAnsi="Times New Roman" w:cs="Times New Roman" w:eastAsiaTheme="majorEastAsia"/>
        </w:rPr>
        <w:t>，且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0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偶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奇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则下列选项中值一定为</w:t>
      </w:r>
      <w:r>
        <w:rPr>
          <w:rFonts w:hint="eastAsia" w:ascii="Times New Roman" w:hAnsi="Times New Roman" w:cs="Times New Roman" w:eastAsiaTheme="majorEastAsia"/>
        </w:rPr>
        <w:t>0的是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A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242" o:spt="75" type="#_x0000_t75" style="height:27.05pt;width:31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B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3" o:spt="7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C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D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黑体" w:eastAsia="黑体" w:cs="Times New Roman"/>
        </w:rPr>
        <w:t>答案：</w:t>
      </w:r>
      <w:r>
        <w:rPr>
          <w:rFonts w:hint="eastAsia" w:ascii="Times New Roman" w:hAnsi="Times New Roman" w:cs="Times New Roman" w:eastAsiaTheme="majorEastAsia"/>
        </w:rPr>
        <w:t>B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黑体" w:eastAsia="黑体" w:cs="Times New Roman"/>
        </w:rPr>
        <w:t>解法1：</w:t>
      </w:r>
      <w:r>
        <w:rPr>
          <w:rFonts w:hint="eastAsia" w:ascii="Times New Roman" w:hAnsi="Times New Roman"/>
          <w:color w:val="41C8F4"/>
          <w:szCs w:val="21"/>
        </w:rPr>
        <w:t>先由题干的条件推导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4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情况，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247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偶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4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关于直线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4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hAnsi="Times New Roman" w:cs="Times New Roman" w:eastAsiaTheme="majorEastAsia"/>
          <w:color w:val="41C8F4"/>
        </w:rPr>
        <w:t>题干给出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50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是奇函数，这个条件怎么翻译？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cs="Times New Roman" w:hAnsiTheme="majorEastAsia" w:eastAsiaTheme="majorEastAsia"/>
          <w:color w:val="41C8F4"/>
        </w:rPr>
        <w:t>实际上，它和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51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为奇函数效果一样，都能得出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5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关于点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25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对称，理由如下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设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4" o:spt="75" type="#_x0000_t75" style="height:13.8pt;width:66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则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5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奇函数，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6" o:spt="75" type="#_x0000_t75" style="height:13.8pt;width:58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即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7" o:spt="75" type="#_x0000_t75" style="height:13.8pt;width:104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从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58" o:spt="75" type="#_x0000_t75" style="height:13.8pt;width:97.9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令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59" o:spt="75" type="#_x0000_t75" style="height:12.1pt;width:27.0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则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0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故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1" o:spt="75" type="#_x0000_t75" style="height:13.8pt;width:92.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关于点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，从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周期为</w:t>
      </w:r>
      <w:r>
        <w:rPr>
          <w:rFonts w:hint="eastAsia" w:ascii="Times New Roman" w:hAnsi="Times New Roman" w:cs="Times New Roman" w:eastAsiaTheme="majorEastAsia"/>
        </w:rPr>
        <w:t>4，且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Times New Roman" w:hAnsi="Times New Roman" w:cs="Times New Roman" w:eastAsiaTheme="majorEastAsia"/>
        </w:rPr>
        <w:t>又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图象关于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67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，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8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故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69" o:spt="75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选B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黑体" w:eastAsia="黑体" w:cs="Times New Roman"/>
        </w:rPr>
        <w:t>解法2：</w:t>
      </w:r>
      <w:r>
        <w:rPr>
          <w:rFonts w:hint="eastAsia" w:ascii="Times New Roman" w:hAnsi="Times New Roman"/>
          <w:color w:val="41C8F4"/>
          <w:szCs w:val="21"/>
        </w:rPr>
        <w:t>也可以直接翻译已知条件，通过赋值来求解答案，但这种解法更抽象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由题意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偶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1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①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又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2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奇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3" o:spt="75" type="#_x0000_t75" style="height:15pt;width:99.0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②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在②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7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5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6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hint="eastAsia" w:ascii="Times New Roman" w:hAnsi="Times New Roman" w:cs="Times New Roman" w:eastAsiaTheme="majorEastAsia"/>
          <w:color w:val="41C8F4"/>
        </w:rPr>
        <w:t>已经得到一个等于0的函数值了，但没有这个选项，所以结合式①继续推理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  <w:color w:val="41C8F4"/>
        </w:rPr>
        <w:t>为了在式</w:t>
      </w:r>
      <w:r>
        <w:rPr>
          <w:rFonts w:hint="eastAsia" w:ascii="Times New Roman" w:hAnsi="Times New Roman" w:cs="Times New Roman" w:eastAsiaTheme="majorEastAsia"/>
          <w:color w:val="41C8F4"/>
        </w:rPr>
        <w:t>①中构造出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77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，</w:t>
      </w:r>
      <w:r>
        <w:rPr>
          <w:rFonts w:hint="eastAsia" w:ascii="Times New Roman" w:hAnsi="Times New Roman" w:cs="Times New Roman" w:eastAsiaTheme="majorEastAsia"/>
        </w:rPr>
        <w:t>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78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79" o:spt="75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故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80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Times New Roman" w:hAnsi="Times New Roman" w:cs="Times New Roman" w:eastAsiaTheme="majorEastAsia"/>
          <w:color w:val="41C8F4"/>
        </w:rPr>
        <w:t>选项中还是</w:t>
      </w:r>
      <w:r>
        <w:rPr>
          <w:rFonts w:hint="eastAsia" w:ascii="Times New Roman" w:hAnsi="Times New Roman" w:cs="Times New Roman" w:eastAsiaTheme="majorEastAsia"/>
          <w:color w:val="41C8F4"/>
        </w:rPr>
        <w:t>没有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，所以又结合式</w:t>
      </w:r>
      <w:r>
        <w:rPr>
          <w:rFonts w:hint="eastAsia" w:ascii="Times New Roman" w:hAnsi="Times New Roman" w:cs="Times New Roman" w:eastAsiaTheme="majorEastAsia"/>
          <w:color w:val="41C8F4"/>
        </w:rPr>
        <w:t>②继续推理，为了构造出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41C8F4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在②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283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284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所以</w:t>
      </w:r>
      <w:r>
        <w:rPr>
          <w:rFonts w:ascii="Times New Roman" w:hAnsi="Times New Roman" w:cs="Times New Roman" w:eastAsiaTheme="majorEastAsia"/>
        </w:rPr>
        <w:t>选</w:t>
      </w:r>
      <w:r>
        <w:rPr>
          <w:rFonts w:hint="eastAsia" w:ascii="Times New Roman" w:hAnsi="Times New Roman" w:cs="Times New Roman" w:eastAsiaTheme="majorEastAsia"/>
        </w:rPr>
        <w:t>B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hint="eastAsia" w:ascii="黑体" w:hAnsi="黑体" w:eastAsia="黑体" w:cs="Times New Roman"/>
          <w:color w:val="41C8F4"/>
        </w:rPr>
        <w:t>【反思】</w:t>
      </w:r>
      <w:r>
        <w:rPr>
          <w:rFonts w:hint="eastAsia" w:ascii="Times New Roman" w:hAnsi="Times New Roman" w:cs="Times New Roman" w:eastAsiaTheme="majorEastAsia"/>
          <w:color w:val="41C8F4"/>
        </w:rPr>
        <w:t>若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的图象关于点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6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对称，且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在</w:t>
      </w:r>
      <w:r>
        <w:rPr>
          <w:rFonts w:ascii="Times New Roman" w:hAnsi="Times New Roman" w:cs="Times New Roman" w:eastAsiaTheme="majorEastAsia"/>
          <w:color w:val="41C8F4"/>
          <w:position w:val="-6"/>
        </w:rPr>
        <w:object>
          <v:shape id="_x0000_i1288" o:spt="75" type="#_x0000_t75" style="height:9.8pt;width:24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处有定义，则必有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28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41C8F4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【变式4】定义在</w:t>
      </w:r>
      <w:r>
        <w:rPr>
          <w:rFonts w:hint="eastAsia" w:ascii="Times New Roman" w:hAnsi="Times New Roman" w:cs="Times New Roman" w:eastAsiaTheme="majorEastAsia"/>
          <w:b/>
          <w:szCs w:val="21"/>
        </w:rPr>
        <w:t>R</w:t>
      </w:r>
      <w:r>
        <w:rPr>
          <w:rFonts w:hint="eastAsia" w:ascii="Times New Roman" w:hAnsi="Times New Roman" w:cs="Times New Roman" w:eastAsiaTheme="majorEastAsia"/>
          <w:szCs w:val="21"/>
        </w:rPr>
        <w:t>上的奇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满足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1" o:spt="75" type="#_x0000_t75" style="height:15pt;width:85.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当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2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时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则</w:t>
      </w:r>
      <w:r>
        <w:rPr>
          <w:rFonts w:ascii="Times New Roman" w:hAnsi="Times New Roman" w:cs="Times New Roman" w:eastAsiaTheme="majorEastAsia"/>
          <w:position w:val="-20"/>
          <w:szCs w:val="21"/>
        </w:rPr>
        <w:object>
          <v:shape id="_x0000_i1294" o:spt="75" type="#_x0000_t75" style="height:27.05pt;width:31.7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ascii="Times New Roman" w:hAnsi="Times New Roman" w:cs="Times New Roman" w:eastAsiaTheme="majorEastAsia"/>
          <w:position w:val="-20"/>
          <w:szCs w:val="21"/>
        </w:rPr>
        <w:object>
          <v:shape id="_x0000_i1295" o:spt="75" type="#_x0000_t75" style="height:27.05pt;width:9.8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 w:cs="Times New Roman" w:eastAsiaTheme="majorEastAsia"/>
          <w:szCs w:val="21"/>
        </w:rPr>
        <w:t>由题意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有对称中心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7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8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故其周期为</w:t>
      </w:r>
      <w:r>
        <w:rPr>
          <w:rFonts w:hint="eastAsia" w:ascii="Times New Roman" w:hAnsi="Times New Roman" w:cs="Times New Roman" w:eastAsiaTheme="majorEastAsia"/>
          <w:szCs w:val="21"/>
        </w:rPr>
        <w:t>2，所以</w:t>
      </w:r>
      <w:r>
        <w:rPr>
          <w:rFonts w:ascii="Times New Roman" w:hAnsi="Times New Roman" w:cs="Times New Roman" w:eastAsiaTheme="majorEastAsia"/>
          <w:position w:val="-20"/>
          <w:szCs w:val="21"/>
        </w:rPr>
        <w:object>
          <v:shape id="_x0000_i1299" o:spt="75" type="#_x0000_t75" style="height:27.05pt;width:115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若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0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有位于同一水平线上的两个</w:t>
      </w:r>
      <w:r>
        <w:rPr>
          <w:rFonts w:hint="eastAsia" w:ascii="Times New Roman" w:hAnsi="Times New Roman" w:cs="Times New Roman"/>
          <w:color w:val="41C8F4"/>
          <w:szCs w:val="21"/>
        </w:rPr>
        <w:t>对称</w:t>
      </w:r>
      <w:r>
        <w:rPr>
          <w:rFonts w:hint="eastAsia" w:ascii="Times New Roman" w:hAnsi="Times New Roman"/>
          <w:color w:val="41C8F4"/>
          <w:szCs w:val="21"/>
        </w:rPr>
        <w:t>中心，则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30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为周期函数，周期为二者之间距离的</w:t>
      </w:r>
      <w:r>
        <w:rPr>
          <w:rFonts w:hint="eastAsia" w:ascii="Times New Roman" w:hAnsi="Times New Roman"/>
          <w:color w:val="41C8F4"/>
          <w:szCs w:val="21"/>
        </w:rPr>
        <w:t>2倍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【例3】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4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偶函数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7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08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 w:cs="Times New Roman" w:eastAsiaTheme="majorEastAsia"/>
          <w:szCs w:val="21"/>
        </w:rPr>
        <w:t>1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309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  <w:r>
        <w:rPr>
          <w:rFonts w:ascii="Times New Roman" w:hAnsi="Times New Roman"/>
          <w:szCs w:val="21"/>
        </w:rPr>
        <w:t>为偶函数</w:t>
      </w:r>
      <w:r>
        <w:rPr>
          <w:rFonts w:ascii="Times New Roman" w:hAnsi="Times New Roman"/>
          <w:position w:val="-10"/>
          <w:szCs w:val="21"/>
        </w:rPr>
        <w:object>
          <v:shape id="_x0000_i131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6"/>
          <w:szCs w:val="21"/>
        </w:rPr>
        <w:object>
          <v:shape id="_x0000_i1311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31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313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4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5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6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18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1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关于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320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的位置函数值相等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1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（关于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32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的位置的切线也关于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32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，斜率相反，如图）</w: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4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cs="Times New Roman" w:hAnsiTheme="majorEastAsia" w:eastAsiaTheme="majorEastAsia"/>
          <w:szCs w:val="21"/>
        </w:rPr>
      </w:pPr>
      <w:r>
        <w:object>
          <v:shape id="_x0000_i1325" o:spt="75" type="#_x0000_t75" style="height:99.65pt;width:143.4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Visio.Drawing.11" ShapeID="_x0000_i1325" DrawAspect="Content" ObjectID="_1468076025" r:id="rId6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【变式1】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8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</w:t>
      </w:r>
      <w:r>
        <w:rPr>
          <w:rFonts w:hint="eastAsia" w:ascii="Times New Roman" w:cs="Times New Roman" w:hAnsiTheme="majorEastAsia" w:eastAsiaTheme="majorEastAsia"/>
          <w:szCs w:val="21"/>
        </w:rPr>
        <w:t>奇</w:t>
      </w:r>
      <w:r>
        <w:rPr>
          <w:rFonts w:ascii="Times New Roman" w:cs="Times New Roman" w:hAnsiTheme="majorEastAsia" w:eastAsiaTheme="majorEastAsia"/>
          <w:szCs w:val="21"/>
        </w:rPr>
        <w:t>函数，设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29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30" o:spt="75" type="#_x0000_t75" style="height:13.8pt;width:108.3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3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32" o:spt="75" type="#_x0000_t75" style="height:13.8pt;width:106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 w:cs="Times New Roman" w:eastAsiaTheme="majorEastAsia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hint="eastAsia" w:ascii="Times New Roman" w:hAnsi="Times New Roman"/>
          <w:color w:val="41C8F4"/>
          <w:szCs w:val="21"/>
        </w:rPr>
        <w:t>先</w:t>
      </w:r>
      <w:r>
        <w:rPr>
          <w:rFonts w:ascii="Times New Roman" w:hAnsi="Times New Roman"/>
          <w:color w:val="41C8F4"/>
          <w:szCs w:val="21"/>
        </w:rPr>
        <w:t>利用已知条件推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3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、周期性，再画草图看函数值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334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2">
            <o:LockedField>false</o:LockedField>
          </o:OLEObject>
        </w:object>
      </w:r>
      <w:r>
        <w:rPr>
          <w:rFonts w:ascii="Times New Roman" w:hAnsi="Times New Roman"/>
          <w:szCs w:val="21"/>
        </w:rPr>
        <w:t>为奇函数</w:t>
      </w:r>
      <w:r>
        <w:rPr>
          <w:rFonts w:ascii="Times New Roman" w:hAnsi="Times New Roman"/>
          <w:position w:val="-10"/>
          <w:szCs w:val="21"/>
        </w:rPr>
        <w:object>
          <v:shape id="_x0000_i1335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点</w:t>
      </w:r>
      <w:r>
        <w:rPr>
          <w:rFonts w:ascii="Times New Roman" w:hAnsi="Times New Roman"/>
          <w:position w:val="-10"/>
          <w:szCs w:val="21"/>
        </w:rPr>
        <w:object>
          <v:shape id="_x0000_i1336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所以</w:t>
      </w:r>
      <w:r>
        <w:rPr>
          <w:rFonts w:ascii="Times New Roman" w:hAnsi="Times New Roman"/>
          <w:position w:val="-10"/>
          <w:szCs w:val="21"/>
        </w:rPr>
        <w:object>
          <v:shape id="_x0000_i1337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8">
            <o:LockedField>false</o:LockedField>
          </o:OLEObject>
        </w:object>
      </w:r>
      <w:r>
        <w:rPr>
          <w:rFonts w:ascii="Times New Roman" w:hAnsi="Times New Roman"/>
          <w:szCs w:val="21"/>
        </w:rPr>
        <w:t>，又</w:t>
      </w:r>
      <w:r>
        <w:rPr>
          <w:rFonts w:ascii="Times New Roman" w:hAnsi="Times New Roman"/>
          <w:position w:val="-10"/>
          <w:szCs w:val="21"/>
        </w:rPr>
        <w:object>
          <v:shape id="_x0000_i1338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339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2">
            <o:LockedField>false</o:LockedField>
          </o:OLEObject>
        </w:object>
      </w:r>
      <w:r>
        <w:rPr>
          <w:rFonts w:ascii="Times New Roman" w:hAnsi="Times New Roman"/>
          <w:szCs w:val="21"/>
        </w:rPr>
        <w:t>，如图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340" o:spt="75" type="#_x0000_t75" style="height:13.8pt;width:111.1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position w:val="-10"/>
          <w:szCs w:val="21"/>
        </w:rPr>
        <w:object>
          <v:shape id="_x0000_i134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6">
            <o:LockedField>false</o:LockedField>
          </o:OLEObject>
        </w:object>
      </w:r>
      <w:r>
        <w:rPr>
          <w:rFonts w:ascii="Times New Roman" w:hAnsi="Times New Roman"/>
          <w:szCs w:val="21"/>
        </w:rPr>
        <w:t>对称</w:t>
      </w:r>
      <w:r>
        <w:rPr>
          <w:rFonts w:ascii="Times New Roman" w:hAnsi="Times New Roman"/>
          <w:position w:val="-10"/>
          <w:szCs w:val="21"/>
        </w:rPr>
        <w:object>
          <v:shape id="_x0000_i1342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8">
            <o:LockedField>false</o:LockedField>
          </o:OLEObject>
        </w:object>
      </w:r>
      <w:r>
        <w:rPr>
          <w:rFonts w:ascii="Times New Roman" w:hAnsi="Times New Roman"/>
          <w:szCs w:val="21"/>
        </w:rPr>
        <w:t>关于直线</w:t>
      </w:r>
      <w:r>
        <w:rPr>
          <w:rFonts w:ascii="Times New Roman" w:hAnsi="Times New Roman"/>
          <w:position w:val="-6"/>
          <w:szCs w:val="21"/>
        </w:rPr>
        <w:object>
          <v:shape id="_x0000_i134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34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ascii="Times New Roman" w:hAnsi="Times New Roman"/>
          <w:szCs w:val="21"/>
        </w:rPr>
        <w:t>周期为</w:t>
      </w:r>
      <w:r>
        <w:rPr>
          <w:rFonts w:hint="eastAsia" w:ascii="Times New Roman" w:hAnsi="Times New Roman"/>
          <w:szCs w:val="21"/>
        </w:rPr>
        <w:t>4，且</w:t>
      </w:r>
      <w:r>
        <w:rPr>
          <w:rFonts w:ascii="Times New Roman" w:hAnsi="Times New Roman"/>
          <w:position w:val="-10"/>
          <w:szCs w:val="21"/>
        </w:rPr>
        <w:object>
          <v:shape id="_x0000_i1345" o:spt="75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346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ascii="Times New Roman" w:hAnsi="Times New Roman"/>
          <w:szCs w:val="21"/>
        </w:rPr>
        <w:t>，从而</w:t>
      </w:r>
      <w:r>
        <w:rPr>
          <w:rFonts w:ascii="Times New Roman" w:hAnsi="Times New Roman"/>
          <w:position w:val="-10"/>
          <w:szCs w:val="21"/>
        </w:rPr>
        <w:object>
          <v:shape id="_x0000_i1347" o:spt="75" type="#_x0000_t75" style="height:13.8pt;width:119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348" o:spt="75" type="#_x0000_t75" style="height:13.8pt;width:388.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349" o:spt="75" type="#_x0000_t75" style="height:13.8pt;width:131.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/>
          <w:szCs w:val="21"/>
        </w:rPr>
      </w:pPr>
      <w:r>
        <w:object>
          <v:shape id="_x0000_i1350" o:spt="75" type="#_x0000_t75" style="height:99.65pt;width:144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Visio.Drawing.11" ShapeID="_x0000_i1350" DrawAspect="Content" ObjectID="_1468076050" r:id="rId6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【变式2】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hint="eastAsia" w:ascii="Times New Roman" w:cs="Times New Roman" w:hAnsiTheme="majorEastAsia" w:eastAsiaTheme="majorEastAsia"/>
          <w:szCs w:val="21"/>
        </w:rPr>
        <w:t>2022·新高考Ⅰ卷）（</w:t>
      </w:r>
      <w:r>
        <w:rPr>
          <w:rFonts w:ascii="Times New Roman" w:cs="Times New Roman" w:hAnsiTheme="majorEastAsia" w:eastAsiaTheme="majorEastAsia"/>
          <w:szCs w:val="21"/>
        </w:rPr>
        <w:t>多选）已知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及其导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2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定义域均为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，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3" o:spt="75" type="#_x0000_t75" style="height:15pt;width:54.1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54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5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均为偶函数，则（</w:t>
      </w:r>
      <w:r>
        <w:rPr>
          <w:rFonts w:hint="eastAsia" w:ascii="Times New Roman" w:cs="Times New Roman" w:hAnsiTheme="majorEastAsia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（A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5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B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357" o:spt="75" type="#_x0000_t75" style="height:25.9pt;width:44.9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C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58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D）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359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szCs w:val="21"/>
        </w:rPr>
        <w:t>BC</w:t>
      </w:r>
    </w:p>
    <w:p>
      <w:pPr>
        <w:adjustRightInd w:val="0"/>
        <w:snapToGrid w:val="0"/>
        <w:spacing w:line="360" w:lineRule="auto"/>
        <w:rPr>
          <w:rFonts w:ascii="Times New Roman" w:hAnsi="黑体" w:eastAsia="黑体" w:cs="Times New Roman"/>
          <w:szCs w:val="21"/>
        </w:rPr>
      </w:pPr>
      <w:r>
        <w:rPr>
          <w:rFonts w:hint="eastAsia" w:ascii="Times New Roman" w:hAnsi="黑体" w:eastAsia="黑体" w:cs="Times New Roman"/>
          <w:szCs w:val="21"/>
        </w:rPr>
        <w:t>解析</w:t>
      </w:r>
      <w:r>
        <w:rPr>
          <w:rFonts w:ascii="Times New Roman" w:hAnsi="黑体" w:eastAsia="黑体" w:cs="Times New Roman"/>
          <w:szCs w:val="21"/>
        </w:rPr>
        <w:t>：</w:t>
      </w:r>
      <w:r>
        <w:rPr>
          <w:rFonts w:hint="eastAsia" w:ascii="Times New Roman" w:hAnsi="Times New Roman" w:cs="Times New Roman"/>
          <w:color w:val="41C8F4"/>
          <w:szCs w:val="21"/>
        </w:rPr>
        <w:t>先把已知的</w:t>
      </w:r>
      <w:r>
        <w:rPr>
          <w:rFonts w:ascii="Times New Roman" w:hAnsi="Times New Roman" w:cs="Times New Roman"/>
          <w:color w:val="41C8F4"/>
          <w:position w:val="-20"/>
          <w:szCs w:val="21"/>
        </w:rPr>
        <w:object>
          <v:shape id="_x0000_i1360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，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61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6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均为偶函数翻译一下，可以翻译成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6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和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36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的对称性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64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偶函数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65" o:spt="75" type="#_x0000_t75" style="height:25.9pt;width:138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66" o:spt="75" type="#_x0000_t75" style="height:25.9pt;width:25.9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67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偶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68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6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此处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必须</w:t>
      </w:r>
      <w:r>
        <w:rPr>
          <w:rFonts w:ascii="Times New Roman" w:cs="Times New Roman" w:hAnsiTheme="majorEastAsia" w:eastAsiaTheme="majorEastAsia"/>
          <w:color w:val="41C8F4"/>
          <w:szCs w:val="21"/>
        </w:rPr>
        <w:t>通过直观想象图形的样子，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用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37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的对称性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反推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37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的对称性，否则无法求解此题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以</w:t>
      </w:r>
      <w:r>
        <w:rPr>
          <w:rFonts w:hint="eastAsia" w:ascii="Times New Roman" w:cs="Times New Roman" w:hAnsiTheme="majorEastAsia" w:eastAsiaTheme="majorEastAsia"/>
          <w:szCs w:val="21"/>
        </w:rPr>
        <w:t>2为周期的周期函数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（双对称周期结论）</w:t>
      </w:r>
      <w:r>
        <w:rPr>
          <w:rFonts w:hint="eastAsia" w:ascii="Times New Roman" w:cs="Times New Roman" w:hAnsiTheme="majorEastAsia" w:eastAsiaTheme="majorEastAsia"/>
          <w:szCs w:val="21"/>
        </w:rPr>
        <w:t>，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5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也是以</w:t>
      </w:r>
      <w:r>
        <w:rPr>
          <w:rFonts w:hint="eastAsia" w:ascii="Times New Roman" w:cs="Times New Roman" w:hAnsiTheme="majorEastAsia" w:eastAsiaTheme="majorEastAsia"/>
          <w:szCs w:val="21"/>
        </w:rPr>
        <w:t>2为周期的周期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A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6" o:spt="75" type="#_x0000_t75" style="height:15pt;width:51.8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值无法确定，故</w:t>
      </w:r>
      <w:r>
        <w:rPr>
          <w:rFonts w:hint="eastAsia" w:ascii="Times New Roman" w:cs="Times New Roman" w:hAnsiTheme="majorEastAsia" w:eastAsiaTheme="majorEastAsia"/>
          <w:szCs w:val="21"/>
        </w:rPr>
        <w:t>A项错误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B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78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周期为</w:t>
      </w:r>
      <w:r>
        <w:rPr>
          <w:rFonts w:hint="eastAsia" w:ascii="Times New Roman" w:cs="Times New Roman" w:hAnsiTheme="majorEastAsia" w:eastAsiaTheme="majorEastAsia"/>
          <w:szCs w:val="21"/>
        </w:rPr>
        <w:t>2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79" o:spt="75" type="#_x0000_t75" style="height:27.05pt;width:73.1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1" o:spt="75" type="#_x0000_t75" style="height:27.05pt;width:25.9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2" o:spt="75" type="#_x0000_t75" style="height:27.05pt;width:24.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必是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极值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从而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4" o:spt="75" type="#_x0000_t75" style="height:27.05pt;width:42.0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hint="eastAsia" w:ascii="Times New Roman" w:cs="Times New Roman" w:hAnsiTheme="majorEastAsia" w:eastAsiaTheme="majorEastAsia"/>
          <w:szCs w:val="21"/>
        </w:rPr>
        <w:t>故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5" o:spt="75" type="#_x0000_t75" style="height:27.05pt;width:39.1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6" o:spt="75" type="#_x0000_t75" style="height:27.05pt;width:46.1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hint="eastAsia" w:ascii="Times New Roman" w:cs="Times New Roman" w:hAnsiTheme="majorEastAsia" w:eastAsiaTheme="majorEastAsia"/>
          <w:szCs w:val="21"/>
        </w:rPr>
        <w:t>B项正确；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C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88" o:spt="75" type="#_x0000_t75" style="height:27.05pt;width:25.9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89" o:spt="75" type="#_x0000_t75" style="height:15pt;width:69.1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hint="eastAsia" w:ascii="Times New Roman" w:cs="Times New Roman" w:hAnsiTheme="majorEastAsia" w:eastAsiaTheme="majorEastAsia"/>
          <w:szCs w:val="21"/>
        </w:rPr>
        <w:t>C项正确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D项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0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周期为</w:t>
      </w:r>
      <w:r>
        <w:rPr>
          <w:rFonts w:hint="eastAsia" w:ascii="Times New Roman" w:cs="Times New Roman" w:hAnsiTheme="majorEastAsia" w:eastAsiaTheme="majorEastAsia"/>
          <w:szCs w:val="21"/>
        </w:rPr>
        <w:t>2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1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又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直线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393" o:spt="75" type="#_x0000_t75" style="height:27.05pt;width:25.9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在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95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和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39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斜率互为相反数，</w:t>
      </w:r>
      <w:r>
        <w:rPr>
          <w:rFonts w:hint="eastAsia" w:ascii="Times New Roman" w:cs="Times New Roman" w:hAnsiTheme="majorEastAsia" w:eastAsiaTheme="majorEastAsia"/>
          <w:szCs w:val="21"/>
        </w:rPr>
        <w:t>从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7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398" o:spt="75" type="#_x0000_t75" style="height:15pt;width:61.0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hint="eastAsia" w:ascii="Times New Roman" w:cs="Times New Roman" w:hAnsiTheme="majorEastAsia" w:eastAsiaTheme="majorEastAsia"/>
          <w:szCs w:val="21"/>
        </w:rPr>
        <w:t>D项错误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强化训练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．（2022·成都模拟·★★★）已知函数</w:t>
      </w:r>
      <w:r>
        <w:rPr>
          <w:rFonts w:ascii="Times New Roman" w:hAnsi="Times New Roman"/>
          <w:position w:val="-10"/>
          <w:szCs w:val="21"/>
        </w:rPr>
        <w:object>
          <v:shape id="_x0000_i1399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2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400" o:spt="75" type="#_x0000_t75" style="height:15pt;width:115.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>
          <v:shape id="_x0000_i140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402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8">
            <o:LockedField>false</o:LockedField>
          </o:OLEObject>
        </w:object>
      </w:r>
      <w:r>
        <w:rPr>
          <w:rFonts w:ascii="Times New Roman" w:hAnsi="Times New Roman"/>
          <w:szCs w:val="21"/>
        </w:rPr>
        <w:t>上为减函数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hint="eastAsia" w:ascii="Times New Roman" w:hAnsi="Times New Roman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403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（B）</w:t>
      </w:r>
      <w:r>
        <w:rPr>
          <w:rFonts w:ascii="Times New Roman" w:hAnsi="Times New Roman" w:cs="Times New Roman"/>
          <w:position w:val="-10"/>
        </w:rPr>
        <w:object>
          <v:shape id="_x0000_i1404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405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（D）</w:t>
      </w:r>
      <w:r>
        <w:rPr>
          <w:rFonts w:ascii="Times New Roman" w:hAnsi="Times New Roman" w:cs="Times New Roman"/>
          <w:position w:val="-10"/>
        </w:rPr>
        <w:object>
          <v:shape id="_x0000_i1406" o:spt="75" type="#_x0000_t75" style="height:15pt;width:123.8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B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407" o:spt="75" type="#_x0000_t75" style="height:15pt;width:119.8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8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6"/>
          <w:szCs w:val="21"/>
        </w:rPr>
        <w:object>
          <v:shape id="_x0000_i140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0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结合</w:t>
      </w:r>
      <w:r>
        <w:rPr>
          <w:rFonts w:ascii="Times New Roman" w:hAnsi="Times New Roman"/>
          <w:position w:val="-10"/>
          <w:szCs w:val="21"/>
        </w:rPr>
        <w:object>
          <v:shape id="_x0000_i140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2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410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4">
            <o:LockedField>false</o:LockedField>
          </o:OLEObject>
        </w:object>
      </w:r>
      <w:r>
        <w:rPr>
          <w:rFonts w:ascii="Times New Roman" w:hAnsi="Times New Roman"/>
          <w:szCs w:val="21"/>
        </w:rPr>
        <w:t>上为减函数</w:t>
      </w: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szCs w:val="21"/>
        </w:rPr>
        <w:t>当自变量与</w:t>
      </w:r>
      <w:r>
        <w:rPr>
          <w:rFonts w:hint="eastAsia" w:ascii="Times New Roman" w:hAnsi="Times New Roman"/>
          <w:szCs w:val="21"/>
        </w:rPr>
        <w:t>2的距离越大时，函数值越小，如图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而</w:t>
      </w:r>
      <w:r>
        <w:rPr>
          <w:rFonts w:ascii="Times New Roman" w:hAnsi="Times New Roman"/>
          <w:position w:val="-24"/>
          <w:szCs w:val="21"/>
        </w:rPr>
        <w:object>
          <v:shape id="_x0000_i1411" o:spt="75" type="#_x0000_t75" style="height:28.8pt;width:118.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0"/>
          <w:szCs w:val="21"/>
        </w:rPr>
        <w:object>
          <v:shape id="_x0000_i1412" o:spt="75" type="#_x0000_t75" style="height:27.05pt;width:92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13" o:spt="75" type="#_x0000_t75" style="height:12.1pt;width:36.3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2"/>
          <w:szCs w:val="21"/>
        </w:rPr>
        <w:object>
          <v:shape id="_x0000_i1414" o:spt="75" type="#_x0000_t75" style="height:28.2pt;width:84.1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10"/>
          <w:szCs w:val="21"/>
        </w:rPr>
        <w:object>
          <v:shape id="_x0000_i1415" o:spt="75" type="#_x0000_t75" style="height:15pt;width:122.7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16"/>
        <w:adjustRightInd w:val="0"/>
        <w:snapToGrid w:val="0"/>
        <w:spacing w:line="360" w:lineRule="auto"/>
        <w:jc w:val="right"/>
        <w:textAlignment w:val="center"/>
        <w:rPr>
          <w:rFonts w:ascii="Times New Roman" w:hAnsi="Times New Roman"/>
          <w:szCs w:val="21"/>
        </w:rPr>
      </w:pPr>
      <w:r>
        <w:object>
          <v:shape id="_x0000_i1416" o:spt="75" type="#_x0000_t75" style="height:91.6pt;width:107.7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Visio.Drawing.11" ShapeID="_x0000_i1416" DrawAspect="Content" ObjectID="_1468076116" r:id="rId786">
            <o:LockedField>false</o:LockedField>
          </o:OLEObject>
        </w:objec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hint="eastAsia" w:ascii="Times New Roman" w:hAnsi="Times New Roman"/>
        </w:rPr>
      </w:pP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（2022·甘肃模拟·★★★）定义在</w:t>
      </w:r>
      <w:r>
        <w:rPr>
          <w:rFonts w:hint="eastAsia" w:ascii="Times New Roman" w:hAnsi="Times New Roman"/>
          <w:b/>
        </w:rPr>
        <w:t>R</w:t>
      </w:r>
      <w:r>
        <w:rPr>
          <w:rFonts w:hint="eastAsia" w:ascii="Times New Roman" w:hAnsi="Times New Roman"/>
        </w:rPr>
        <w:t>上的奇函数</w:t>
      </w:r>
      <w:r>
        <w:rPr>
          <w:rFonts w:ascii="Times New Roman" w:hAnsi="Times New Roman"/>
          <w:position w:val="-10"/>
        </w:rPr>
        <w:object>
          <v:shape id="_x0000_i14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8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418" o:spt="75" type="#_x0000_t75" style="height:13.8pt;width:85.2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0">
            <o:LockedField>false</o:LockedField>
          </o:OLEObject>
        </w:object>
      </w:r>
      <w:r>
        <w:rPr>
          <w:rFonts w:ascii="Times New Roman" w:hAnsi="Times New Roman"/>
        </w:rPr>
        <w:t>，且当</w:t>
      </w:r>
      <w:r>
        <w:rPr>
          <w:rFonts w:ascii="Times New Roman" w:hAnsi="Times New Roman"/>
          <w:position w:val="-10"/>
        </w:rPr>
        <w:object>
          <v:shape id="_x0000_i141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2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420" o:spt="75" type="#_x0000_t75" style="height:16.15pt;width:53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421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6">
            <o:LockedField>false</o:LockedField>
          </o:OLEObject>
        </w:objec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）</w:t>
      </w:r>
    </w:p>
    <w:p>
      <w:pPr>
        <w:pStyle w:val="2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eastAsiaTheme="majorEastAsia"/>
        </w:rPr>
      </w:pPr>
      <w:r>
        <w:rPr>
          <w:rFonts w:hint="eastAsia" w:ascii="Times New Roman" w:hAnsi="Times New Roman"/>
        </w:rPr>
        <w:t>（A）</w:t>
      </w:r>
      <w:r>
        <w:rPr>
          <w:rFonts w:ascii="Times New Roman" w:hAnsi="Times New Roman"/>
          <w:position w:val="-6"/>
        </w:rPr>
        <w:object>
          <v:shape id="_x0000_i1422" o:spt="75" type="#_x0000_t75" style="height:12.1pt;width:13.8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B）</w:t>
      </w:r>
      <w:r>
        <w:rPr>
          <w:rFonts w:ascii="Times New Roman" w:hAnsi="Times New Roman"/>
          <w:position w:val="-4"/>
        </w:rPr>
        <w:object>
          <v:shape id="_x0000_i1423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C）2   （D）8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D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424" o:spt="75" type="#_x0000_t75" style="height:13.8pt;width:118.1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关于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425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对称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42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为奇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427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关于原点对称，所以周期为</w:t>
      </w:r>
      <w:r>
        <w:rPr>
          <w:rFonts w:hint="eastAsia" w:ascii="Times New Roman" w:hAnsi="Times New Roman" w:cs="Times New Roman" w:eastAsiaTheme="majorEastAsia"/>
          <w:szCs w:val="21"/>
        </w:rPr>
        <w:t>8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故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428" o:spt="75" type="#_x0000_t75" style="height:16.15pt;width:258.0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pStyle w:val="6"/>
        <w:adjustRightInd w:val="0"/>
        <w:snapToGrid w:val="0"/>
        <w:spacing w:before="0" w:beforeAutospacing="0" w:afterLines="30" w:afterAutospacing="0" w:line="360" w:lineRule="auto"/>
        <w:jc w:val="both"/>
        <w:textAlignment w:val="baseline"/>
        <w:rPr>
          <w:rFonts w:hint="eastAsia" w:ascii="Times New Roman" w:hAnsi="Times New Roman" w:eastAsiaTheme="minorEastAsia" w:cstheme="minorBidi"/>
          <w:kern w:val="2"/>
          <w:sz w:val="21"/>
          <w:szCs w:val="21"/>
        </w:rPr>
      </w:pPr>
    </w:p>
    <w:p>
      <w:pPr>
        <w:pStyle w:val="6"/>
        <w:adjustRightInd w:val="0"/>
        <w:snapToGrid w:val="0"/>
        <w:spacing w:before="0" w:beforeAutospacing="0" w:afterLines="30" w:afterAutospacing="0" w:line="360" w:lineRule="auto"/>
        <w:jc w:val="both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hint="eastAsia" w:ascii="Times New Roman" w:hAnsi="Times New Roman" w:eastAsiaTheme="minorEastAsia" w:cstheme="minorBidi"/>
          <w:kern w:val="2"/>
          <w:sz w:val="21"/>
          <w:szCs w:val="21"/>
        </w:rPr>
        <w:t>3．（2021·湖北模拟·</w:t>
      </w:r>
      <w:r>
        <w:rPr>
          <w:rFonts w:hint="eastAsia" w:ascii="Times New Roman" w:hAnsi="Times New Roman"/>
          <w:sz w:val="21"/>
          <w:szCs w:val="21"/>
        </w:rPr>
        <w:t>★★★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）（多选）设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2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是定义在</w:t>
      </w:r>
      <w:r>
        <w:rPr>
          <w:rFonts w:hint="eastAsia" w:ascii="Times New Roman" w:hAnsi="Times New Roman" w:cs="Times New Roman" w:eastAsiaTheme="majorEastAsia"/>
          <w:b/>
          <w:kern w:val="2"/>
          <w:sz w:val="21"/>
          <w:szCs w:val="21"/>
        </w:rPr>
        <w:t>R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上的偶函数，且对任意的</w:t>
      </w:r>
      <w:r>
        <w:rPr>
          <w:rFonts w:ascii="Times New Roman" w:hAnsi="Times New Roman" w:cs="Times New Roman" w:eastAsiaTheme="majorEastAsia"/>
          <w:kern w:val="2"/>
          <w:position w:val="-6"/>
          <w:sz w:val="21"/>
          <w:szCs w:val="21"/>
        </w:rPr>
        <w:object>
          <v:shape id="_x0000_i1430" o:spt="75" type="#_x0000_t75" style="height:12.1pt;width:27.0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都有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31" o:spt="75" type="#_x0000_t75" style="height:15pt;width:81.2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当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32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时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position w:val="-20"/>
          <w:sz w:val="21"/>
          <w:szCs w:val="21"/>
        </w:rPr>
        <w:object>
          <v:shape id="_x0000_i1433" o:spt="75" type="#_x0000_t75" style="height:27.05pt;width:57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则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（   ）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A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是周期函数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且周期为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2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B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的最大值是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1，最小值是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436" o:spt="75" type="#_x0000_t75" style="height:27.05pt;width:9.8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6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C）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在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上单调递减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在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3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上单调递增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（D）当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40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时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441" o:spt="75" type="#_x0000_t75" style="height:27.05pt;width:57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6">
            <o:LockedField>false</o:LockedField>
          </o:OLEObject>
        </w:objec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rPr>
          <w:rFonts w:ascii="Times New Roman" w:hAnsi="黑体" w:eastAsia="黑体" w:cs="Times New Roman"/>
          <w:sz w:val="21"/>
          <w:szCs w:val="21"/>
        </w:rPr>
        <w:t>答案：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BC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ascii="Times New Roman" w:hAnsi="黑体" w:eastAsia="黑体" w:cs="Times New Roman"/>
          <w:sz w:val="21"/>
          <w:szCs w:val="21"/>
        </w:rPr>
        <w:t>解析：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A项，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4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是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偶函数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43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关于</w:t>
      </w:r>
      <w:r>
        <w:rPr>
          <w:rFonts w:ascii="Times New Roman" w:hAnsi="Times New Roman" w:cs="Times New Roman" w:eastAsiaTheme="majorEastAsia"/>
          <w:kern w:val="2"/>
          <w:position w:val="-6"/>
          <w:sz w:val="21"/>
          <w:szCs w:val="21"/>
        </w:rPr>
        <w:object>
          <v:shape id="_x0000_i144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对称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45" o:spt="75" type="#_x0000_t75" style="height:15pt;width:114.0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关于</w:t>
      </w:r>
      <w:r>
        <w:rPr>
          <w:rFonts w:ascii="Times New Roman" w:hAnsi="Times New Roman" w:cs="Times New Roman" w:eastAsiaTheme="majorEastAsia"/>
          <w:kern w:val="2"/>
          <w:position w:val="-6"/>
          <w:sz w:val="21"/>
          <w:szCs w:val="21"/>
        </w:rPr>
        <w:object>
          <v:shape id="_x0000_i144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对称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所以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4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是以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4为周期的周期函数，故A项错误；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B项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当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48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时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position w:val="-20"/>
          <w:sz w:val="21"/>
          <w:szCs w:val="21"/>
        </w:rPr>
        <w:object>
          <v:shape id="_x0000_i1449" o:spt="75" type="#_x0000_t75" style="height:27.05pt;width:57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结合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5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是周期为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4的偶函数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可作出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5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的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大致图象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如图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由图可知</w:t>
      </w:r>
      <w:r>
        <w:rPr>
          <w:rFonts w:ascii="Times New Roman" w:hAnsi="Times New Roman" w:cs="Times New Roman" w:eastAsiaTheme="majorEastAsia"/>
          <w:kern w:val="2"/>
          <w:position w:val="-20"/>
          <w:sz w:val="21"/>
          <w:szCs w:val="21"/>
        </w:rPr>
        <w:object>
          <v:shape id="_x0000_i1452" o:spt="75" type="#_x0000_t75" style="height:27.05pt;width:80.0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position w:val="-10"/>
          <w:sz w:val="21"/>
          <w:szCs w:val="21"/>
        </w:rPr>
        <w:object>
          <v:shape id="_x0000_i1453" o:spt="75" type="#_x0000_t75" style="height:15pt;width:77.7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kern w:val="2"/>
          <w:sz w:val="21"/>
          <w:szCs w:val="21"/>
        </w:rPr>
        <w:t>故</w:t>
      </w: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B项正确；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C项，由图可知C项正确；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 w:cs="Times New Roman" w:eastAsiaTheme="majorEastAsia"/>
          <w:kern w:val="2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kern w:val="2"/>
          <w:sz w:val="21"/>
          <w:szCs w:val="21"/>
        </w:rPr>
        <w:t>D项，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由图可知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5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在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5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上</w:t>
      </w:r>
      <w:r>
        <w:rPr>
          <w:rFonts w:ascii="Times New Roman" w:hAnsi="Times New Roman" w:cs="Times New Roman"/>
          <w:bCs/>
          <w:color w:val="000000"/>
          <w:kern w:val="24"/>
          <w:position w:val="-6"/>
          <w:sz w:val="21"/>
          <w:szCs w:val="21"/>
        </w:rPr>
        <w:object>
          <v:shape id="_x0000_i145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，而</w:t>
      </w:r>
      <w:r>
        <w:rPr>
          <w:rFonts w:ascii="Times New Roman" w:hAnsi="Times New Roman" w:cs="Times New Roman"/>
          <w:bCs/>
          <w:color w:val="000000"/>
          <w:kern w:val="24"/>
          <w:position w:val="-20"/>
          <w:sz w:val="21"/>
          <w:szCs w:val="21"/>
        </w:rPr>
        <w:object>
          <v:shape id="_x0000_i1457" o:spt="75" type="#_x0000_t75" style="height:25.9pt;width:43.2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在</w:t>
      </w:r>
      <w:r>
        <w:rPr>
          <w:rFonts w:ascii="Times New Roman" w:hAnsi="Times New Roman" w:cs="Times New Roman"/>
          <w:bCs/>
          <w:color w:val="000000"/>
          <w:kern w:val="24"/>
          <w:position w:val="-10"/>
          <w:sz w:val="21"/>
          <w:szCs w:val="21"/>
        </w:rPr>
        <w:object>
          <v:shape id="_x0000_i145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上</w:t>
      </w:r>
      <w:r>
        <w:rPr>
          <w:rFonts w:ascii="Times New Roman" w:hAnsi="Times New Roman" w:cs="Times New Roman"/>
          <w:bCs/>
          <w:color w:val="000000"/>
          <w:kern w:val="24"/>
          <w:position w:val="-6"/>
          <w:sz w:val="21"/>
          <w:szCs w:val="21"/>
        </w:rPr>
        <w:object>
          <v:shape id="_x0000_i145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  <w:t>故</w:t>
      </w:r>
      <w:r>
        <w:rPr>
          <w:rFonts w:hint="eastAsia" w:ascii="Times New Roman" w:hAnsi="Times New Roman" w:cs="Times New Roman"/>
          <w:bCs/>
          <w:color w:val="000000"/>
          <w:kern w:val="24"/>
          <w:sz w:val="21"/>
          <w:szCs w:val="21"/>
        </w:rPr>
        <w:t>D项错误.</w:t>
      </w:r>
    </w:p>
    <w:p>
      <w:pPr>
        <w:pStyle w:val="6"/>
        <w:adjustRightInd w:val="0"/>
        <w:snapToGrid w:val="0"/>
        <w:spacing w:before="0" w:beforeAutospacing="0" w:after="0" w:afterAutospacing="0" w:line="360" w:lineRule="auto"/>
        <w:jc w:val="right"/>
        <w:textAlignment w:val="baseline"/>
        <w:rPr>
          <w:rFonts w:ascii="Times New Roman" w:hAnsi="Times New Roman" w:cs="Times New Roman"/>
          <w:bCs/>
          <w:color w:val="000000"/>
          <w:kern w:val="24"/>
          <w:sz w:val="21"/>
          <w:szCs w:val="21"/>
        </w:rPr>
      </w:pPr>
      <w:r>
        <w:object>
          <v:shape id="_x0000_i1460" o:spt="75" type="#_x0000_t75" style="height:59.9pt;width:207.3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Visio.Drawing.11" ShapeID="_x0000_i1460" DrawAspect="Content" ObjectID="_1468076160" r:id="rId87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</w:rPr>
        <w:t>4．</w:t>
      </w:r>
      <w:r>
        <w:rPr>
          <w:rFonts w:hint="eastAsia" w:ascii="Times New Roman" w:hAnsi="Times New Roman"/>
          <w:szCs w:val="21"/>
        </w:rPr>
        <w:t>（★★★）</w:t>
      </w:r>
      <w:r>
        <w:rPr>
          <w:rFonts w:hint="eastAsia" w:ascii="Times New Roman" w:hAnsi="Times New Roman" w:eastAsiaTheme="majorEastAsia"/>
        </w:rPr>
        <w:t>若</w:t>
      </w:r>
      <w:r>
        <w:rPr>
          <w:rFonts w:ascii="Times New Roman" w:hAnsi="Times New Roman" w:eastAsiaTheme="majorEastAsia"/>
          <w:position w:val="-10"/>
        </w:rPr>
        <w:object>
          <v:shape id="_x0000_i146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6">
            <o:LockedField>false</o:LockedField>
          </o:OLEObject>
        </w:object>
      </w:r>
      <w:r>
        <w:rPr>
          <w:rFonts w:hint="eastAsia" w:ascii="Times New Roman" w:hAnsi="Times New Roman" w:eastAsiaTheme="majorEastAsia"/>
        </w:rPr>
        <w:t>是定义域为</w:t>
      </w:r>
      <w:r>
        <w:rPr>
          <w:rFonts w:hint="eastAsia" w:ascii="Times New Roman" w:hAnsi="Times New Roman" w:eastAsiaTheme="majorEastAsia"/>
          <w:b/>
        </w:rPr>
        <w:t>R</w:t>
      </w:r>
      <w:r>
        <w:rPr>
          <w:rFonts w:hint="eastAsia" w:ascii="Times New Roman" w:hAnsi="Times New Roman" w:eastAsiaTheme="majorEastAsia"/>
        </w:rPr>
        <w:t>的奇函数，</w:t>
      </w:r>
      <w:r>
        <w:rPr>
          <w:rFonts w:ascii="Times New Roman" w:hAnsi="Times New Roman" w:eastAsiaTheme="majorEastAsia"/>
          <w:position w:val="-10"/>
        </w:rPr>
        <w:object>
          <v:shape id="_x0000_i1462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8">
            <o:LockedField>false</o:LockedField>
          </o:OLEObject>
        </w:object>
      </w:r>
      <w:r>
        <w:rPr>
          <w:rFonts w:hint="eastAsia" w:ascii="Times New Roman" w:hAnsi="Times New Roman" w:eastAsiaTheme="majorEastAsia"/>
        </w:rPr>
        <w:t>，若</w:t>
      </w:r>
      <w:r>
        <w:rPr>
          <w:rFonts w:ascii="Times New Roman" w:hAnsi="Times New Roman" w:eastAsiaTheme="majorEastAsia"/>
          <w:position w:val="-10"/>
        </w:rPr>
        <w:object>
          <v:shape id="_x0000_i1463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0">
            <o:LockedField>false</o:LockedField>
          </o:OLEObject>
        </w:object>
      </w:r>
      <w:r>
        <w:rPr>
          <w:rFonts w:hint="eastAsia" w:ascii="Times New Roman" w:hAnsi="Times New Roman" w:eastAsiaTheme="majorEastAsia"/>
        </w:rPr>
        <w:t>，则</w:t>
      </w:r>
      <w:r>
        <w:rPr>
          <w:rFonts w:ascii="Times New Roman" w:hAnsi="Times New Roman" w:eastAsiaTheme="majorEastAsia"/>
          <w:position w:val="-10"/>
        </w:rPr>
        <w:object>
          <v:shape id="_x0000_i1464" o:spt="75" type="#_x0000_t75" style="height:15pt;width:118.1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eastAsiaTheme="majorEastAsia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1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ascii="Times New Roman" w:hAnsi="黑体" w:eastAsia="黑体"/>
          <w:szCs w:val="21"/>
        </w:rPr>
        <w:t>解析：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有对称中心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6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和对称轴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7" o:spt="75" type="#_x0000_t75" style="height:15pt;width:55.8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周期为</w:t>
      </w:r>
      <w:r>
        <w:rPr>
          <w:rFonts w:hint="eastAsia" w:ascii="Times New Roman" w:hAnsi="Times New Roman" w:eastAsiaTheme="majorEastAsia"/>
          <w:szCs w:val="21"/>
        </w:rPr>
        <w:t>4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在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68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中取</w:t>
      </w:r>
      <w:r>
        <w:rPr>
          <w:rFonts w:ascii="Times New Roman" w:hAnsi="Times New Roman" w:eastAsiaTheme="majorEastAsia"/>
          <w:position w:val="-6"/>
          <w:szCs w:val="21"/>
        </w:rPr>
        <w:object>
          <v:shape id="_x0000_i146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0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又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1" o:spt="75" type="#_x0000_t75" style="height:15pt;width:110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6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，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2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8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，</w:t>
      </w:r>
      <w:r>
        <w:rPr>
          <w:rFonts w:ascii="Times New Roman" w:hAnsi="Times New Roman" w:eastAsiaTheme="majorEastAsia"/>
          <w:szCs w:val="21"/>
        </w:rPr>
        <w:t>所以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3" o:spt="75" type="#_x0000_t75" style="height:15pt;width:119.8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0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>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 w:eastAsiaTheme="majorEastAsia"/>
          <w:szCs w:val="21"/>
        </w:rPr>
        <w:t>故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474" o:spt="75" type="#_x0000_t75" style="height:15pt;width:266.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．（★★★）已知函数</w:t>
      </w:r>
      <w:r>
        <w:rPr>
          <w:rFonts w:ascii="Times New Roman" w:hAnsi="Times New Roman"/>
          <w:position w:val="-10"/>
          <w:szCs w:val="21"/>
        </w:rPr>
        <w:object>
          <v:shape id="_x0000_i1475" o:spt="75" type="#_x0000_t75" style="height:19pt;width:103.1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4">
            <o:LockedField>false</o:LockedField>
          </o:OLEObject>
        </w:object>
      </w:r>
      <w:r>
        <w:rPr>
          <w:rFonts w:ascii="Times New Roman" w:hAnsi="Times New Roman"/>
          <w:szCs w:val="21"/>
        </w:rPr>
        <w:t>，定义域为</w:t>
      </w:r>
      <w:r>
        <w:rPr>
          <w:rFonts w:hint="eastAsia" w:ascii="Times New Roman" w:hAnsi="Times New Roman"/>
          <w:b/>
          <w:szCs w:val="21"/>
        </w:rPr>
        <w:t>R</w:t>
      </w:r>
      <w:r>
        <w:rPr>
          <w:rFonts w:hint="eastAsia" w:ascii="Times New Roman" w:hAnsi="Times New Roman"/>
          <w:szCs w:val="21"/>
        </w:rPr>
        <w:t>的函数</w:t>
      </w:r>
      <w:r>
        <w:rPr>
          <w:rFonts w:ascii="Times New Roman" w:hAnsi="Times New Roman"/>
          <w:position w:val="-10"/>
          <w:szCs w:val="21"/>
        </w:rPr>
        <w:object>
          <v:shape id="_x0000_i1476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6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0"/>
          <w:szCs w:val="21"/>
        </w:rPr>
        <w:object>
          <v:shape id="_x0000_i1477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8">
            <o:LockedField>false</o:LockedField>
          </o:OLEObject>
        </w:object>
      </w:r>
      <w:r>
        <w:rPr>
          <w:rFonts w:ascii="Times New Roman" w:hAnsi="Times New Roman"/>
          <w:szCs w:val="21"/>
        </w:rPr>
        <w:t>，若函数</w:t>
      </w:r>
      <w:r>
        <w:rPr>
          <w:rFonts w:ascii="Times New Roman" w:hAnsi="Times New Roman"/>
          <w:position w:val="-10"/>
          <w:szCs w:val="21"/>
        </w:rPr>
        <w:object>
          <v:shape id="_x0000_i1478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0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479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2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的交点为</w:t>
      </w:r>
      <w:r>
        <w:rPr>
          <w:rFonts w:ascii="Times New Roman" w:hAnsi="Times New Roman"/>
          <w:position w:val="-10"/>
          <w:szCs w:val="21"/>
        </w:rPr>
        <w:object>
          <v:shape id="_x0000_i1480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81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…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82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483" o:spt="75" type="#_x0000_t75" style="height:28.8pt;width:54.7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0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）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A）0   （B）5   （C）10   （D）15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B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41C8F4"/>
          <w:szCs w:val="21"/>
        </w:rPr>
      </w:pPr>
      <w:r>
        <w:rPr>
          <w:rFonts w:hint="eastAsia" w:ascii="黑体" w:hAnsi="黑体" w:eastAsia="黑体"/>
          <w:szCs w:val="21"/>
        </w:rPr>
        <w:t>解析：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48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没给解析式，给</w:t>
      </w:r>
      <w:r>
        <w:rPr>
          <w:rFonts w:hint="eastAsia" w:ascii="Times New Roman" w:hAnsi="Times New Roman"/>
          <w:color w:val="41C8F4"/>
          <w:szCs w:val="21"/>
        </w:rPr>
        <w:t>的</w:t>
      </w:r>
      <w:r>
        <w:rPr>
          <w:rFonts w:ascii="Times New Roman" w:hAnsi="Times New Roman"/>
          <w:color w:val="41C8F4"/>
          <w:szCs w:val="21"/>
        </w:rPr>
        <w:t>是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485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只能得出</w:t>
      </w:r>
      <w:r>
        <w:rPr>
          <w:rFonts w:hint="eastAsia" w:ascii="Times New Roman" w:hAnsi="Times New Roman"/>
          <w:color w:val="41C8F4"/>
          <w:szCs w:val="21"/>
        </w:rPr>
        <w:t>对称性</w:t>
      </w:r>
      <w:r>
        <w:rPr>
          <w:rFonts w:ascii="Times New Roman" w:hAnsi="Times New Roman"/>
          <w:color w:val="41C8F4"/>
          <w:szCs w:val="21"/>
        </w:rPr>
        <w:t>，所以也要研究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48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对称性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注意到</w:t>
      </w:r>
      <w:r>
        <w:rPr>
          <w:rFonts w:ascii="Times New Roman" w:hAnsi="Times New Roman"/>
          <w:position w:val="-10"/>
          <w:szCs w:val="21"/>
        </w:rPr>
        <w:object>
          <v:shape id="_x0000_i1487" o:spt="75" type="#_x0000_t75" style="height:19pt;width:77.7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奇函数，其图象关于原点对称，所以</w:t>
      </w:r>
      <w:r>
        <w:rPr>
          <w:rFonts w:ascii="Times New Roman" w:hAnsi="Times New Roman"/>
          <w:position w:val="-10"/>
          <w:szCs w:val="21"/>
        </w:rPr>
        <w:object>
          <v:shape id="_x0000_i148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0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点</w:t>
      </w:r>
      <w:r>
        <w:rPr>
          <w:rFonts w:ascii="Times New Roman" w:hAnsi="Times New Roman"/>
          <w:position w:val="-10"/>
          <w:szCs w:val="21"/>
        </w:rPr>
        <w:object>
          <v:shape id="_x0000_i1489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2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Theme="minorEastAsia"/>
          <w:szCs w:val="21"/>
        </w:rPr>
      </w:pPr>
      <w:r>
        <w:rPr>
          <w:rFonts w:ascii="Times New Roman" w:hAnsiTheme="minorEastAsia"/>
          <w:szCs w:val="21"/>
        </w:rPr>
        <w:t>又</w:t>
      </w:r>
      <w:r>
        <w:rPr>
          <w:rFonts w:ascii="Times New Roman" w:hAnsiTheme="minorEastAsia"/>
          <w:position w:val="-10"/>
          <w:szCs w:val="21"/>
        </w:rPr>
        <w:object>
          <v:shape id="_x0000_i1490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4">
            <o:LockedField>false</o:LockedField>
          </o:OLEObject>
        </w:object>
      </w:r>
      <w:r>
        <w:rPr>
          <w:rFonts w:ascii="Times New Roman" w:hAnsiTheme="minorEastAsia"/>
          <w:szCs w:val="21"/>
        </w:rPr>
        <w:t>，所以</w:t>
      </w:r>
      <w:r>
        <w:rPr>
          <w:rFonts w:ascii="Times New Roman" w:hAnsiTheme="minorEastAsia"/>
          <w:position w:val="-10"/>
          <w:szCs w:val="21"/>
        </w:rPr>
        <w:object>
          <v:shape id="_x0000_i1491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6">
            <o:LockedField>false</o:LockedField>
          </o:OLEObject>
        </w:object>
      </w:r>
      <w:r>
        <w:rPr>
          <w:rFonts w:ascii="Times New Roman" w:hAnsiTheme="minorEastAsia"/>
          <w:szCs w:val="21"/>
        </w:rPr>
        <w:t>的图象也关于点</w:t>
      </w:r>
      <w:r>
        <w:rPr>
          <w:rFonts w:ascii="Times New Roman" w:hAnsiTheme="minorEastAsia"/>
          <w:position w:val="-10"/>
          <w:szCs w:val="21"/>
        </w:rPr>
        <w:object>
          <v:shape id="_x0000_i1492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8">
            <o:LockedField>false</o:LockedField>
          </o:OLEObject>
        </w:object>
      </w:r>
      <w:r>
        <w:rPr>
          <w:rFonts w:ascii="Times New Roman" w:hAnsiTheme="minorEastAsia"/>
          <w:szCs w:val="21"/>
        </w:rPr>
        <w:t>对称，</w:t>
      </w:r>
      <w:r>
        <w:rPr>
          <w:rFonts w:hint="eastAsia" w:ascii="Times New Roman" w:hAnsiTheme="minorEastAsia"/>
          <w:szCs w:val="21"/>
        </w:rPr>
        <w:t>故</w:t>
      </w:r>
      <w:r>
        <w:rPr>
          <w:rFonts w:ascii="Times New Roman" w:hAnsiTheme="minorEastAsia"/>
          <w:position w:val="-10"/>
          <w:szCs w:val="21"/>
        </w:rPr>
        <w:object>
          <v:shape id="_x0000_i149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0">
            <o:LockedField>false</o:LockedField>
          </o:OLEObject>
        </w:object>
      </w:r>
      <w:r>
        <w:rPr>
          <w:rFonts w:ascii="Times New Roman" w:hAnsiTheme="minorEastAsia"/>
          <w:szCs w:val="21"/>
        </w:rPr>
        <w:t>与</w:t>
      </w:r>
      <w:r>
        <w:rPr>
          <w:rFonts w:ascii="Times New Roman" w:hAnsiTheme="minorEastAsia"/>
          <w:position w:val="-10"/>
          <w:szCs w:val="21"/>
        </w:rPr>
        <w:object>
          <v:shape id="_x0000_i149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2">
            <o:LockedField>false</o:LockedField>
          </o:OLEObject>
        </w:object>
      </w:r>
      <w:r>
        <w:rPr>
          <w:rFonts w:ascii="Times New Roman" w:hAnsiTheme="minorEastAsia"/>
          <w:szCs w:val="21"/>
        </w:rPr>
        <w:t>的交点关于点</w:t>
      </w:r>
      <w:r>
        <w:rPr>
          <w:rFonts w:ascii="Times New Roman" w:hAnsiTheme="minorEastAsia"/>
          <w:position w:val="-10"/>
          <w:szCs w:val="21"/>
        </w:rPr>
        <w:object>
          <v:shape id="_x0000_i1495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4">
            <o:LockedField>false</o:LockedField>
          </o:OLEObject>
        </w:object>
      </w:r>
      <w:r>
        <w:rPr>
          <w:rFonts w:ascii="Times New Roman" w:hAnsiTheme="minorEastAsia"/>
          <w:szCs w:val="21"/>
        </w:rPr>
        <w:t>对称，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Theme="minorEastAsia"/>
          <w:szCs w:val="21"/>
        </w:rPr>
      </w:pPr>
      <w:r>
        <w:rPr>
          <w:rFonts w:hint="eastAsia" w:ascii="Times New Roman" w:hAnsiTheme="minorEastAsia"/>
          <w:szCs w:val="21"/>
        </w:rPr>
        <w:t>如图，由图可知，</w:t>
      </w:r>
      <w:r>
        <w:rPr>
          <w:rFonts w:ascii="Times New Roman" w:hAnsiTheme="minorEastAsia"/>
          <w:position w:val="-10"/>
          <w:szCs w:val="21"/>
        </w:rPr>
        <w:object>
          <v:shape id="_x0000_i1496" o:spt="75" type="#_x0000_t75" style="height:15pt;width:78.9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6">
            <o:LockedField>false</o:LockedField>
          </o:OLEObject>
        </w:object>
      </w:r>
      <w:r>
        <w:rPr>
          <w:rFonts w:ascii="Times New Roman" w:hAnsiTheme="minorEastAsia"/>
          <w:szCs w:val="21"/>
        </w:rPr>
        <w:t>，</w:t>
      </w:r>
      <w:r>
        <w:rPr>
          <w:rFonts w:ascii="Times New Roman" w:hAnsiTheme="minorEastAsia"/>
          <w:position w:val="-10"/>
          <w:szCs w:val="21"/>
        </w:rPr>
        <w:object>
          <v:shape id="_x0000_i1497" o:spt="75" type="#_x0000_t75" style="height:15pt;width:80.0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8">
            <o:LockedField>false</o:LockedField>
          </o:OLEObject>
        </w:object>
      </w:r>
      <w:r>
        <w:rPr>
          <w:rFonts w:ascii="Times New Roman" w:hAnsiTheme="minorEastAsia"/>
          <w:szCs w:val="21"/>
        </w:rPr>
        <w:t>，</w:t>
      </w:r>
      <w:r>
        <w:rPr>
          <w:rFonts w:hint="eastAsia" w:ascii="Times New Roman" w:hAnsiTheme="minorEastAsia"/>
          <w:szCs w:val="21"/>
        </w:rPr>
        <w:t>所以</w:t>
      </w:r>
      <w:r>
        <w:rPr>
          <w:rFonts w:ascii="Times New Roman" w:hAnsiTheme="minorEastAsia"/>
          <w:position w:val="-24"/>
          <w:szCs w:val="21"/>
        </w:rPr>
        <w:object>
          <v:shape id="_x0000_i1498" o:spt="75" type="#_x0000_t75" style="height:28.8pt;width:61.6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0">
            <o:LockedField>false</o:LockedField>
          </o:OLEObject>
        </w:object>
      </w:r>
      <w:r>
        <w:rPr>
          <w:rFonts w:hint="eastAsia" w:ascii="Times New Roman" w:hAnsiTheme="minorEastAsia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jc w:val="right"/>
        <w:rPr>
          <w:rFonts w:ascii="Times New Roman" w:hAnsiTheme="minorEastAsia"/>
          <w:szCs w:val="21"/>
        </w:rPr>
      </w:pPr>
      <w:r>
        <w:object>
          <v:shape id="_x0000_i1499" o:spt="75" type="#_x0000_t75" style="height:83.5pt;width:146.9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Visio.Drawing.11" ShapeID="_x0000_i1499" DrawAspect="Content" ObjectID="_1468076199" r:id="rId9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6．</w:t>
      </w:r>
      <w:r>
        <w:rPr>
          <w:rFonts w:hint="eastAsia" w:ascii="Times New Roman" w:hAnsi="Times New Roman"/>
          <w:szCs w:val="21"/>
        </w:rPr>
        <w:t>（2022·四川模拟·★★★）</w:t>
      </w:r>
      <w:r>
        <w:rPr>
          <w:rFonts w:hint="eastAsia" w:ascii="Times New Roman" w:hAnsi="Times New Roman" w:cs="Times New Roman" w:eastAsiaTheme="majorEastAsia"/>
          <w:szCs w:val="21"/>
        </w:rPr>
        <w:t>奇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满足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1" o:spt="75" type="#_x0000_t75" style="height:15pt;width:115.8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5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若当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502" o:spt="75" type="#_x0000_t75" style="height:12.1pt;width:36.8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时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3" o:spt="75" type="#_x0000_t75" style="height:16.15pt;width:66.2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6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则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4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零点个数为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9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5" o:spt="75" type="#_x0000_t75" style="height:15pt;width:119.8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图象关于点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6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对称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又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为奇函数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szCs w:val="21"/>
        </w:rPr>
        <w:t>所以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图象关于原点对称，</w:t>
      </w:r>
      <w:r>
        <w:rPr>
          <w:rFonts w:hint="eastAsia" w:ascii="Times New Roman" w:hAnsi="Times New Roman" w:cs="Times New Roman" w:eastAsiaTheme="majorEastAsia"/>
          <w:szCs w:val="21"/>
        </w:rPr>
        <w:t>所以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0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周期为</w:t>
      </w:r>
      <w:r>
        <w:rPr>
          <w:rFonts w:hint="eastAsia" w:ascii="Times New Roman" w:hAnsi="Times New Roman" w:cs="Times New Roman" w:eastAsiaTheme="majorEastAsia"/>
          <w:szCs w:val="21"/>
        </w:rPr>
        <w:t>2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如图，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10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与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11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7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图象共有</w:t>
      </w:r>
      <w:r>
        <w:rPr>
          <w:rFonts w:hint="eastAsia" w:ascii="Times New Roman" w:hAnsi="Times New Roman" w:cs="Times New Roman" w:eastAsiaTheme="majorEastAsia"/>
          <w:szCs w:val="21"/>
        </w:rPr>
        <w:t>9个交点，所以</w:t>
      </w:r>
      <w:r>
        <w:rPr>
          <w:rFonts w:ascii="Times New Roman" w:hAnsi="Times New Roman" w:cs="Times New Roman" w:eastAsiaTheme="majorEastAsia"/>
          <w:szCs w:val="21"/>
        </w:rPr>
        <w:t>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512" o:spt="75" type="#_x0000_t75" style="height:15pt;width:62.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有</w:t>
      </w:r>
      <w:r>
        <w:rPr>
          <w:rFonts w:hint="eastAsia" w:ascii="Times New Roman" w:hAnsi="Times New Roman" w:cs="Times New Roman" w:eastAsiaTheme="majorEastAsia"/>
          <w:szCs w:val="21"/>
        </w:rPr>
        <w:t>9个零点.</w:t>
      </w:r>
    </w:p>
    <w:p>
      <w:pPr>
        <w:adjustRightInd w:val="0"/>
        <w:snapToGrid w:val="0"/>
        <w:spacing w:line="360" w:lineRule="auto"/>
        <w:jc w:val="right"/>
      </w:pPr>
      <w:r>
        <w:object>
          <v:shape id="_x0000_i1513" o:spt="75" type="#_x0000_t75" style="height:78.35pt;width:263.2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Visio.Drawing.11" ShapeID="_x0000_i1513" DrawAspect="Content" ObjectID="_1468076213" r:id="rId98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 w:hAnsiTheme="minorEastAsia"/>
          <w:szCs w:val="21"/>
        </w:rPr>
        <w:t>7．</w:t>
      </w:r>
      <w:r>
        <w:rPr>
          <w:rFonts w:hint="eastAsia" w:ascii="Times New Roman" w:hAnsi="Times New Roman"/>
          <w:szCs w:val="21"/>
        </w:rPr>
        <w:t>（2022·江苏模拟·★★★）</w:t>
      </w:r>
      <w:r>
        <w:rPr>
          <w:rFonts w:hint="eastAsia" w:ascii="Times New Roman" w:cs="Times New Roman"/>
          <w:szCs w:val="21"/>
        </w:rPr>
        <w:t>偶函数</w:t>
      </w:r>
      <w:r>
        <w:rPr>
          <w:rFonts w:ascii="Times New Roman" w:cs="Times New Roman"/>
          <w:position w:val="-10"/>
          <w:szCs w:val="21"/>
        </w:rPr>
        <w:object>
          <v:shape id="_x0000_i151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82">
            <o:LockedField>false</o:LockedField>
          </o:OLEObject>
        </w:object>
      </w:r>
      <w:r>
        <w:rPr>
          <w:rFonts w:ascii="Times New Roman" w:cs="Times New Roman"/>
          <w:szCs w:val="21"/>
        </w:rPr>
        <w:t>满足</w:t>
      </w:r>
      <w:r>
        <w:rPr>
          <w:rFonts w:ascii="Times New Roman" w:cs="Times New Roman"/>
          <w:position w:val="-10"/>
          <w:szCs w:val="21"/>
        </w:rPr>
        <w:object>
          <v:shape id="_x0000_i1515" o:spt="75" type="#_x0000_t75" style="height:15pt;width:96.2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8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当</w:t>
      </w:r>
      <w:r>
        <w:rPr>
          <w:rFonts w:ascii="Times New Roman" w:cs="Times New Roman"/>
          <w:position w:val="-10"/>
          <w:szCs w:val="21"/>
        </w:rPr>
        <w:object>
          <v:shape id="_x0000_i151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86">
            <o:LockedField>false</o:LockedField>
          </o:OLEObject>
        </w:object>
      </w:r>
      <w:r>
        <w:rPr>
          <w:rFonts w:ascii="Times New Roman" w:cs="Times New Roman"/>
          <w:szCs w:val="21"/>
        </w:rPr>
        <w:t>时</w: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position w:val="-10"/>
          <w:szCs w:val="21"/>
        </w:rPr>
        <w:object>
          <v:shape id="_x0000_i1517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则函数</w:t>
      </w:r>
      <w:r>
        <w:rPr>
          <w:rFonts w:ascii="Times New Roman" w:cs="Times New Roman"/>
          <w:position w:val="-12"/>
          <w:szCs w:val="21"/>
        </w:rPr>
        <w:object>
          <v:shape id="_x0000_i1518" o:spt="75" type="#_x0000_t75" style="height:17.3pt;width:106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90">
            <o:LockedField>false</o:LockedField>
          </o:OLEObject>
        </w:object>
      </w:r>
      <w:r>
        <w:rPr>
          <w:rFonts w:ascii="Times New Roman" w:cs="Times New Roman"/>
          <w:szCs w:val="21"/>
        </w:rPr>
        <w:t>的所有零点之和为</w:t>
      </w:r>
      <w:r>
        <w:rPr>
          <w:rFonts w:hint="eastAsia" w:ascii="Times New Roman" w:cs="Times New Roman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（A）4   （B）6   （C）8   （D）10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/>
          <w:szCs w:val="21"/>
        </w:rPr>
        <w:t>B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cs="Times New Roman"/>
          <w:position w:val="-10"/>
          <w:szCs w:val="21"/>
        </w:rPr>
        <w:object>
          <v:shape id="_x0000_i1519" o:spt="75" type="#_x0000_t75" style="height:15pt;width:100.2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92">
            <o:LockedField>false</o:LockedField>
          </o:OLEObject>
        </w:object>
      </w:r>
      <w:r>
        <w:rPr>
          <w:rFonts w:ascii="Times New Roman" w:cs="Times New Roman"/>
          <w:szCs w:val="21"/>
        </w:rPr>
        <w:t>的图象关于</w:t>
      </w:r>
      <w:r>
        <w:rPr>
          <w:rFonts w:ascii="Times New Roman" w:cs="Times New Roman"/>
          <w:position w:val="-6"/>
          <w:szCs w:val="21"/>
        </w:rPr>
        <w:object>
          <v:shape id="_x0000_i1520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94">
            <o:LockedField>false</o:LockedField>
          </o:OLEObject>
        </w:object>
      </w:r>
      <w:r>
        <w:rPr>
          <w:rFonts w:ascii="Times New Roman" w:cs="Times New Roman"/>
          <w:szCs w:val="21"/>
        </w:rPr>
        <w:t>对称</w: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position w:val="-10"/>
          <w:szCs w:val="21"/>
        </w:rPr>
        <w:object>
          <v:shape id="_x0000_i152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96">
            <o:LockedField>false</o:LockedField>
          </o:OLEObject>
        </w:object>
      </w:r>
      <w:r>
        <w:rPr>
          <w:rFonts w:ascii="Times New Roman" w:cs="Times New Roman"/>
          <w:szCs w:val="21"/>
        </w:rPr>
        <w:t>为偶函数</w:t>
      </w:r>
      <w:r>
        <w:rPr>
          <w:rFonts w:ascii="Times New Roman" w:cs="Times New Roman"/>
          <w:position w:val="-10"/>
          <w:szCs w:val="21"/>
        </w:rPr>
        <w:object>
          <v:shape id="_x0000_i1522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98">
            <o:LockedField>false</o:LockedField>
          </o:OLEObject>
        </w:object>
      </w:r>
      <w:r>
        <w:rPr>
          <w:rFonts w:ascii="Times New Roman" w:cs="Times New Roman"/>
          <w:szCs w:val="21"/>
        </w:rPr>
        <w:t>的图象关于</w:t>
      </w:r>
      <w:r>
        <w:rPr>
          <w:rFonts w:hint="eastAsia" w:ascii="Times New Roman" w:cs="Times New Roman"/>
          <w:i/>
          <w:szCs w:val="21"/>
        </w:rPr>
        <w:t>y</w:t>
      </w:r>
      <w:r>
        <w:rPr>
          <w:rFonts w:hint="eastAsia" w:ascii="Times New Roman" w:cs="Times New Roman"/>
          <w:szCs w:val="21"/>
        </w:rPr>
        <w:t>轴对称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所以</w:t>
      </w:r>
      <w:r>
        <w:rPr>
          <w:rFonts w:ascii="Times New Roman" w:cs="Times New Roman"/>
          <w:position w:val="-10"/>
          <w:szCs w:val="21"/>
        </w:rPr>
        <w:object>
          <v:shape id="_x0000_i1523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00">
            <o:LockedField>false</o:LockedField>
          </o:OLEObject>
        </w:object>
      </w:r>
      <w:r>
        <w:rPr>
          <w:rFonts w:ascii="Times New Roman" w:cs="Times New Roman"/>
          <w:szCs w:val="21"/>
        </w:rPr>
        <w:t>的周期为</w:t>
      </w:r>
      <w:r>
        <w:rPr>
          <w:rFonts w:hint="eastAsia" w:ascii="Times New Roman" w:cs="Times New Roman"/>
          <w:szCs w:val="21"/>
        </w:rPr>
        <w:t>2，</w:t>
      </w:r>
      <w:r>
        <w:rPr>
          <w:rFonts w:ascii="Times New Roman" w:cs="Times New Roman"/>
          <w:position w:val="-12"/>
          <w:szCs w:val="21"/>
        </w:rPr>
        <w:object>
          <v:shape id="_x0000_i1524" o:spt="75" type="#_x0000_t75" style="height:17.3pt;width:127.8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作出图象如图</w:t>
      </w:r>
      <w:r>
        <w:rPr>
          <w:rFonts w:hint="eastAsia" w:ascii="Times New Roman" w:cs="Times New Roman"/>
          <w:szCs w:val="21"/>
        </w:rPr>
        <w:t>，由图可知两图象有6个交点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且它们两两关于直线</w:t>
      </w:r>
      <w:r>
        <w:rPr>
          <w:rFonts w:ascii="Times New Roman" w:cs="Times New Roman"/>
          <w:position w:val="-6"/>
          <w:szCs w:val="21"/>
        </w:rPr>
        <w:object>
          <v:shape id="_x0000_i1525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04">
            <o:LockedField>false</o:LockedField>
          </o:OLEObject>
        </w:object>
      </w:r>
      <w:r>
        <w:rPr>
          <w:rFonts w:ascii="Times New Roman" w:cs="Times New Roman"/>
          <w:szCs w:val="21"/>
        </w:rPr>
        <w:t>对称</w:t>
      </w:r>
      <w:r>
        <w:rPr>
          <w:rFonts w:hint="eastAsia" w:ascii="Times New Roman" w:cs="Times New Roman"/>
          <w:szCs w:val="21"/>
        </w:rPr>
        <w:t>，故</w:t>
      </w:r>
      <w:r>
        <w:rPr>
          <w:rFonts w:ascii="Times New Roman" w:cs="Times New Roman"/>
          <w:position w:val="-10"/>
          <w:szCs w:val="21"/>
        </w:rPr>
        <w:object>
          <v:shape id="_x0000_i1526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06">
            <o:LockedField>false</o:LockedField>
          </o:OLEObject>
        </w:object>
      </w:r>
      <w:r>
        <w:rPr>
          <w:rFonts w:ascii="Times New Roman" w:cs="Times New Roman"/>
          <w:szCs w:val="21"/>
        </w:rPr>
        <w:t>的零点之和为</w:t>
      </w:r>
      <w:r>
        <w:rPr>
          <w:rFonts w:hint="eastAsia" w:ascii="Times New Roman" w:cs="Times New Roman"/>
          <w:szCs w:val="21"/>
        </w:rPr>
        <w:t>6.</w:t>
      </w:r>
    </w:p>
    <w:p>
      <w:pPr>
        <w:adjustRightInd w:val="0"/>
        <w:snapToGrid w:val="0"/>
        <w:jc w:val="right"/>
        <w:rPr>
          <w:rFonts w:ascii="Times New Roman" w:cs="Times New Roman"/>
          <w:szCs w:val="21"/>
        </w:rPr>
      </w:pPr>
      <w:r>
        <w:object>
          <v:shape id="_x0000_i1527" o:spt="75" type="#_x0000_t75" style="height:89.3pt;width:186.6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Visio.Drawing.11" ShapeID="_x0000_i1527" DrawAspect="Content" ObjectID="_1468076227" r:id="rId10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/>
          <w:szCs w:val="21"/>
        </w:rPr>
        <w:t>8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ascii="Times New Roman" w:hAnsi="宋体"/>
          <w:szCs w:val="21"/>
        </w:rPr>
        <w:t>★★★</w:t>
      </w:r>
      <w:r>
        <w:rPr>
          <w:rFonts w:hint="eastAsia" w:ascii="Times New Roman" w:hAnsi="Times New Roman" w:cs="Times New Roman" w:eastAsiaTheme="majorEastAsia"/>
        </w:rPr>
        <w:t>）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2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1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2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0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1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为</w:t>
      </w:r>
      <w:r>
        <w:rPr>
          <w:rFonts w:hint="eastAsia" w:ascii="Times New Roman" w:cs="Times New Roman" w:hAnsiTheme="majorEastAsia" w:eastAsiaTheme="majorEastAsia"/>
          <w:szCs w:val="21"/>
        </w:rPr>
        <w:t>奇</w:t>
      </w:r>
      <w:r>
        <w:rPr>
          <w:rFonts w:ascii="Times New Roman" w:cs="Times New Roman" w:hAnsiTheme="majorEastAsia" w:eastAsiaTheme="majorEastAsia"/>
          <w:szCs w:val="21"/>
        </w:rPr>
        <w:t>函数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2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3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2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34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2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答案：</w:t>
      </w:r>
      <w:r>
        <w:rPr>
          <w:rFonts w:hint="eastAsia" w:ascii="Times New Roman" w:hAnsi="Times New Roman" w:cs="Times New Roman" w:eastAsiaTheme="majorEastAsia"/>
          <w:szCs w:val="21"/>
        </w:rPr>
        <w:t>1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析：</w:t>
      </w:r>
      <w:r>
        <w:rPr>
          <w:rFonts w:ascii="Times New Roman" w:hAnsi="Times New Roman"/>
          <w:position w:val="-10"/>
          <w:szCs w:val="21"/>
        </w:rPr>
        <w:object>
          <v:shape id="_x0000_i1535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24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</w:rPr>
        <w:t>奇函数</w:t>
      </w:r>
      <w:r>
        <w:rPr>
          <w:rFonts w:ascii="Times New Roman" w:hAnsi="Times New Roman"/>
          <w:position w:val="-10"/>
          <w:szCs w:val="21"/>
        </w:rPr>
        <w:object>
          <v:shape id="_x0000_i1536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26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点</w:t>
      </w:r>
      <w:r>
        <w:rPr>
          <w:rFonts w:ascii="Times New Roman" w:hAnsi="Times New Roman"/>
          <w:position w:val="-10"/>
          <w:szCs w:val="21"/>
        </w:rPr>
        <w:object>
          <v:shape id="_x0000_i1537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28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0"/>
          <w:szCs w:val="21"/>
        </w:rPr>
        <w:object>
          <v:shape id="_x0000_i153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3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53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的切线方程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0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1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2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4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图象关于</w:t>
      </w:r>
      <w:r>
        <w:rPr>
          <w:rFonts w:hint="eastAsia" w:ascii="Times New Roman" w:cs="Times New Roman" w:hAnsiTheme="majorEastAsia" w:eastAsiaTheme="majorEastAsia"/>
          <w:szCs w:val="21"/>
        </w:rPr>
        <w:t>点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4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对称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5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点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546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547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4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关于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548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49" o:spt="75" type="#_x0000_t75" style="height:15pt;width:50.1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5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（关于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55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5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对称的位置的切线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斜率</w:t>
      </w:r>
      <w:r>
        <w:rPr>
          <w:rFonts w:ascii="Times New Roman" w:cs="Times New Roman" w:hAnsiTheme="majorEastAsia" w:eastAsiaTheme="majorEastAsia"/>
          <w:color w:val="41C8F4"/>
          <w:szCs w:val="21"/>
        </w:rPr>
        <w:t>相等，如图）</w:t>
      </w:r>
      <w:r>
        <w:rPr>
          <w:rFonts w:ascii="Times New Roman" w:cs="Times New Roman" w:hAnsiTheme="majorEastAsia" w:eastAsiaTheme="majorEastAsia"/>
          <w:szCs w:val="21"/>
        </w:rPr>
        <w:t>，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1" o:spt="75" type="#_x0000_t75" style="height:15pt;width:77.2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5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cs="Times New Roman" w:hAnsiTheme="majorEastAsia" w:eastAsiaTheme="majorEastAsia"/>
          <w:szCs w:val="21"/>
        </w:rPr>
      </w:pPr>
      <w:r>
        <w:object>
          <v:shape id="_x0000_i1552" o:spt="75" type="#_x0000_t75" style="height:130.75pt;width:130.7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Visio.Drawing.11" ShapeID="_x0000_i1552" DrawAspect="Content" ObjectID="_1468076252" r:id="rId10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/>
          <w:szCs w:val="21"/>
        </w:rPr>
        <w:t>9．</w:t>
      </w:r>
      <w:r>
        <w:rPr>
          <w:rFonts w:hint="eastAsia" w:ascii="Times New Roman" w:hAnsi="Times New Roman" w:cs="Times New Roman" w:eastAsiaTheme="majorEastAsia"/>
        </w:rPr>
        <w:t>（</w:t>
      </w:r>
      <w:r>
        <w:rPr>
          <w:rFonts w:ascii="Times New Roman" w:hAnsi="宋体"/>
          <w:szCs w:val="21"/>
        </w:rPr>
        <w:t>★★★★</w:t>
      </w:r>
      <w:r>
        <w:rPr>
          <w:rFonts w:hint="eastAsia" w:ascii="Times New Roman" w:hAnsi="Times New Roman" w:cs="Times New Roman" w:eastAsiaTheme="majorEastAsia"/>
        </w:rPr>
        <w:t>）</w:t>
      </w:r>
      <w:r>
        <w:rPr>
          <w:rFonts w:ascii="Times New Roman" w:cs="Times New Roman" w:hAnsiTheme="majorEastAsia" w:eastAsiaTheme="majorEastAsia"/>
          <w:szCs w:val="21"/>
        </w:rPr>
        <w:t>已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6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6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的</w:t>
      </w:r>
      <w:r>
        <w:rPr>
          <w:rFonts w:ascii="Times New Roman" w:cs="Times New Roman" w:hAnsiTheme="majorEastAsia" w:eastAsiaTheme="majorEastAsia"/>
          <w:szCs w:val="21"/>
        </w:rPr>
        <w:t>导函数</w:t>
      </w:r>
      <w:r>
        <w:rPr>
          <w:rFonts w:hint="eastAsia" w:ascii="Times New Roman" w:cs="Times New Roman" w:hAnsiTheme="majorEastAsia" w:eastAsiaTheme="majorEastAsia"/>
          <w:szCs w:val="21"/>
        </w:rPr>
        <w:t>，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5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6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6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均为奇</w:t>
      </w:r>
      <w:r>
        <w:rPr>
          <w:rFonts w:ascii="Times New Roman" w:cs="Times New Roman" w:hAnsiTheme="majorEastAsia" w:eastAsiaTheme="majorEastAsia"/>
          <w:szCs w:val="21"/>
        </w:rPr>
        <w:t>函数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7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558" o:spt="75" type="#_x0000_t75" style="height:13.8pt;width:119.2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7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  <w:u w:val="single"/>
        </w:rPr>
        <w:t xml:space="preserve">     </w: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pStyle w:val="2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szCs w:val="21"/>
        </w:rPr>
      </w:pPr>
      <w:r>
        <w:rPr>
          <w:rFonts w:ascii="黑体" w:hAnsi="黑体" w:eastAsia="黑体"/>
          <w:szCs w:val="21"/>
        </w:rPr>
        <w:t>答案：</w:t>
      </w:r>
      <w:r>
        <w:rPr>
          <w:rFonts w:ascii="Times New Roman" w:hAnsi="Times New Roman" w:eastAsiaTheme="majorEastAsia"/>
          <w:position w:val="-4"/>
        </w:rPr>
        <w:object>
          <v:shape id="_x0000_i1559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7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黑体" w:hAnsi="黑体" w:eastAsia="黑体"/>
          <w:szCs w:val="21"/>
        </w:rPr>
        <w:t>解析：</w:t>
      </w:r>
      <w:r>
        <w:rPr>
          <w:rFonts w:hint="eastAsia" w:ascii="Times New Roman" w:hAnsi="Times New Roman" w:cs="Times New Roman" w:eastAsiaTheme="majorEastAsia"/>
          <w:color w:val="41C8F4"/>
        </w:rPr>
        <w:t>先把</w:t>
      </w:r>
      <w:r>
        <w:rPr>
          <w:rFonts w:ascii="Times New Roman" w:hAnsi="Times New Roman" w:cs="Times New Roman" w:eastAsiaTheme="majorEastAsia"/>
          <w:color w:val="41C8F4"/>
        </w:rPr>
        <w:t>已知条件翻译成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56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的对称性，再利用对称性求函数值，最好画个图比较容易理解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position w:val="-10"/>
          <w:szCs w:val="21"/>
        </w:rPr>
        <w:object>
          <v:shape id="_x0000_i156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76">
            <o:LockedField>false</o:LockedField>
          </o:OLEObject>
        </w:object>
      </w:r>
      <w:r>
        <w:rPr>
          <w:rFonts w:ascii="Times New Roman" w:cs="Times New Roman"/>
          <w:szCs w:val="21"/>
        </w:rPr>
        <w:t>为奇函数</w:t>
      </w:r>
      <w:r>
        <w:rPr>
          <w:rFonts w:ascii="Times New Roman" w:cs="Times New Roman"/>
          <w:position w:val="-10"/>
          <w:szCs w:val="21"/>
        </w:rPr>
        <w:object>
          <v:shape id="_x0000_i1562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78">
            <o:LockedField>false</o:LockedField>
          </o:OLEObject>
        </w:object>
      </w:r>
      <w:r>
        <w:rPr>
          <w:rFonts w:ascii="Times New Roman" w:cs="Times New Roman"/>
          <w:szCs w:val="21"/>
        </w:rPr>
        <w:t>的图象关于点</w:t>
      </w:r>
      <w:r>
        <w:rPr>
          <w:rFonts w:ascii="Times New Roman" w:cs="Times New Roman"/>
          <w:position w:val="-10"/>
          <w:szCs w:val="21"/>
        </w:rPr>
        <w:object>
          <v:shape id="_x0000_i1563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80">
            <o:LockedField>false</o:LockedField>
          </o:OLEObject>
        </w:object>
      </w:r>
      <w:r>
        <w:rPr>
          <w:rFonts w:ascii="Times New Roman" w:cs="Times New Roman"/>
          <w:szCs w:val="21"/>
        </w:rPr>
        <w:t>对称，所以</w:t>
      </w:r>
      <w:r>
        <w:rPr>
          <w:rFonts w:ascii="Times New Roman" w:cs="Times New Roman"/>
          <w:position w:val="-10"/>
          <w:szCs w:val="21"/>
        </w:rPr>
        <w:object>
          <v:shape id="_x0000_i1564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8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position w:val="-10"/>
          <w:szCs w:val="21"/>
        </w:rPr>
        <w:object>
          <v:shape id="_x0000_i156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84">
            <o:LockedField>false</o:LockedField>
          </o:OLEObject>
        </w:object>
      </w:r>
      <w:r>
        <w:rPr>
          <w:rFonts w:ascii="Times New Roman" w:cs="Times New Roman"/>
          <w:szCs w:val="21"/>
        </w:rPr>
        <w:t>为奇函数</w:t>
      </w:r>
      <w:r>
        <w:rPr>
          <w:rFonts w:ascii="Times New Roman" w:cs="Times New Roman"/>
          <w:position w:val="-10"/>
          <w:szCs w:val="21"/>
        </w:rPr>
        <w:object>
          <v:shape id="_x0000_i1566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86">
            <o:LockedField>false</o:LockedField>
          </o:OLEObject>
        </w:object>
      </w:r>
      <w:r>
        <w:rPr>
          <w:rFonts w:ascii="Times New Roman" w:cs="Times New Roman"/>
          <w:szCs w:val="21"/>
        </w:rPr>
        <w:t>为偶函数</w:t>
      </w:r>
      <w:r>
        <w:rPr>
          <w:rFonts w:ascii="Times New Roman" w:cs="Times New Roman"/>
          <w:position w:val="-10"/>
          <w:szCs w:val="21"/>
        </w:rPr>
        <w:object>
          <v:shape id="_x0000_i1567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88">
            <o:LockedField>false</o:LockedField>
          </o:OLEObject>
        </w:object>
      </w:r>
      <w:r>
        <w:rPr>
          <w:rFonts w:ascii="Times New Roman" w:cs="Times New Roman"/>
          <w:szCs w:val="21"/>
        </w:rPr>
        <w:t>的图象关于</w:t>
      </w:r>
      <w:r>
        <w:rPr>
          <w:rFonts w:hint="eastAsia" w:ascii="Times New Roman" w:cs="Times New Roman"/>
          <w:i/>
          <w:szCs w:val="21"/>
        </w:rPr>
        <w:t>y</w:t>
      </w:r>
      <w:r>
        <w:rPr>
          <w:rFonts w:hint="eastAsia" w:ascii="Times New Roman" w:cs="Times New Roman"/>
          <w:szCs w:val="21"/>
        </w:rPr>
        <w:t>轴对称，所以</w:t>
      </w:r>
      <w:r>
        <w:rPr>
          <w:rFonts w:ascii="Times New Roman" w:cs="Times New Roman"/>
          <w:position w:val="-10"/>
          <w:szCs w:val="21"/>
        </w:rPr>
        <w:object>
          <v:shape id="_x0000_i156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90">
            <o:LockedField>false</o:LockedField>
          </o:OLEObject>
        </w:object>
      </w:r>
      <w:r>
        <w:rPr>
          <w:rFonts w:ascii="Times New Roman" w:cs="Times New Roman"/>
          <w:szCs w:val="21"/>
        </w:rPr>
        <w:t>的周期为</w:t>
      </w:r>
      <w:r>
        <w:rPr>
          <w:rFonts w:hint="eastAsia" w:ascii="Times New Roman" w:cs="Times New Roman"/>
          <w:szCs w:val="21"/>
        </w:rPr>
        <w:t>8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因为</w:t>
      </w:r>
      <w:r>
        <w:rPr>
          <w:rFonts w:ascii="Times New Roman" w:cs="Times New Roman"/>
          <w:position w:val="-10"/>
          <w:szCs w:val="21"/>
        </w:rPr>
        <w:object>
          <v:shape id="_x0000_i156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92">
            <o:LockedField>false</o:LockedField>
          </o:OLEObject>
        </w:object>
      </w:r>
      <w:r>
        <w:rPr>
          <w:rFonts w:ascii="Times New Roman" w:cs="Times New Roman"/>
          <w:szCs w:val="21"/>
        </w:rPr>
        <w:t>，且</w:t>
      </w:r>
      <w:r>
        <w:rPr>
          <w:rFonts w:ascii="Times New Roman" w:cs="Times New Roman"/>
          <w:position w:val="-10"/>
          <w:szCs w:val="21"/>
        </w:rPr>
        <w:object>
          <v:shape id="_x0000_i157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94">
            <o:LockedField>false</o:LockedField>
          </o:OLEObject>
        </w:object>
      </w:r>
      <w:r>
        <w:rPr>
          <w:rFonts w:ascii="Times New Roman" w:cs="Times New Roman"/>
          <w:szCs w:val="21"/>
        </w:rPr>
        <w:t>关于</w:t>
      </w:r>
      <w:r>
        <w:rPr>
          <w:rFonts w:ascii="Times New Roman" w:cs="Times New Roman"/>
          <w:position w:val="-10"/>
          <w:szCs w:val="21"/>
        </w:rPr>
        <w:object>
          <v:shape id="_x0000_i157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96">
            <o:LockedField>false</o:LockedField>
          </o:OLEObject>
        </w:object>
      </w:r>
      <w:r>
        <w:rPr>
          <w:rFonts w:ascii="Times New Roman" w:cs="Times New Roman"/>
          <w:szCs w:val="21"/>
        </w:rPr>
        <w:t>对称，所以</w:t>
      </w:r>
      <w:r>
        <w:rPr>
          <w:rFonts w:ascii="Times New Roman" w:cs="Times New Roman"/>
          <w:position w:val="-10"/>
          <w:szCs w:val="21"/>
        </w:rPr>
        <w:object>
          <v:shape id="_x0000_i1572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98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又</w:t>
      </w:r>
      <w:r>
        <w:rPr>
          <w:rFonts w:ascii="Times New Roman" w:cs="Times New Roman"/>
          <w:position w:val="-10"/>
          <w:szCs w:val="21"/>
        </w:rPr>
        <w:object>
          <v:shape id="_x0000_i157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00">
            <o:LockedField>false</o:LockedField>
          </o:OLEObject>
        </w:object>
      </w:r>
      <w:r>
        <w:rPr>
          <w:rFonts w:ascii="Times New Roman" w:cs="Times New Roman"/>
          <w:szCs w:val="21"/>
        </w:rPr>
        <w:t>为偶函数，且周期为</w:t>
      </w:r>
      <w:r>
        <w:rPr>
          <w:rFonts w:hint="eastAsia" w:ascii="Times New Roman" w:cs="Times New Roman"/>
          <w:szCs w:val="21"/>
        </w:rPr>
        <w:t>8，所以</w:t>
      </w:r>
      <w:r>
        <w:rPr>
          <w:rFonts w:ascii="Times New Roman" w:cs="Times New Roman"/>
          <w:position w:val="-10"/>
          <w:szCs w:val="21"/>
        </w:rPr>
        <w:object>
          <v:shape id="_x0000_i1574" o:spt="75" type="#_x0000_t75" style="height:13.8pt;width:100.8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02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ascii="Times New Roman" w:cs="Times New Roman"/>
          <w:position w:val="-10"/>
          <w:szCs w:val="21"/>
        </w:rPr>
        <w:object>
          <v:shape id="_x0000_i1575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04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从而</w:t>
      </w:r>
      <w:r>
        <w:rPr>
          <w:rFonts w:ascii="Times New Roman" w:cs="Times New Roman"/>
          <w:position w:val="-10"/>
          <w:szCs w:val="21"/>
        </w:rPr>
        <w:object>
          <v:shape id="_x0000_i1576" o:spt="75" type="#_x0000_t75" style="height:13.8pt;width:188.9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0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故</w:t>
      </w:r>
      <w:r>
        <w:rPr>
          <w:rFonts w:ascii="Times New Roman" w:cs="Times New Roman"/>
          <w:position w:val="-10"/>
          <w:szCs w:val="21"/>
        </w:rPr>
        <w:object>
          <v:shape id="_x0000_i1577" o:spt="75" type="#_x0000_t75" style="height:13.8pt;width:379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position w:val="-10"/>
          <w:szCs w:val="21"/>
        </w:rPr>
        <w:object>
          <v:shape id="_x0000_i1578" o:spt="75" type="#_x0000_t75" style="height:13.8pt;width:308.1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position w:val="-10"/>
          <w:szCs w:val="21"/>
        </w:rPr>
        <w:object>
          <v:shape id="_x0000_i1579" o:spt="75" type="#_x0000_t75" style="height:13.8pt;width:236.1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1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cs="Times New Roman"/>
          <w:szCs w:val="21"/>
        </w:rPr>
        <w:t>10．</w:t>
      </w:r>
      <w:r>
        <w:rPr>
          <w:rFonts w:hint="eastAsia" w:ascii="Times New Roman" w:hAnsi="Times New Roman" w:cs="Times New Roman" w:eastAsiaTheme="majorEastAsia"/>
        </w:rPr>
        <w:t>（2021</w:t>
      </w:r>
      <w:r>
        <w:rPr>
          <w:rFonts w:ascii="宋体" w:hAnsi="宋体"/>
          <w:szCs w:val="21"/>
        </w:rPr>
        <w:t>·</w:t>
      </w:r>
      <w:r>
        <w:rPr>
          <w:rFonts w:hint="eastAsia" w:ascii="Times New Roman" w:hAnsi="Times New Roman" w:cs="Times New Roman" w:eastAsiaTheme="majorEastAsia"/>
        </w:rPr>
        <w:t>新课标Ⅱ卷</w:t>
      </w:r>
      <w:r>
        <w:rPr>
          <w:rFonts w:ascii="宋体" w:hAnsi="宋体"/>
          <w:szCs w:val="21"/>
        </w:rPr>
        <w:t>·</w:t>
      </w:r>
      <w:r>
        <w:rPr>
          <w:rFonts w:ascii="Times New Roman" w:hAnsi="宋体"/>
          <w:szCs w:val="21"/>
        </w:rPr>
        <w:t>★★★★</w:t>
      </w:r>
      <w:r>
        <w:rPr>
          <w:rFonts w:hint="eastAsia" w:ascii="Times New Roman" w:hAnsi="Times New Roman" w:cs="Times New Roman" w:eastAsiaTheme="majorEastAsia"/>
        </w:rPr>
        <w:t>）设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1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定义域为</w:t>
      </w:r>
      <w:r>
        <w:rPr>
          <w:rFonts w:hint="eastAsia" w:ascii="Times New Roman" w:hAnsi="Times New Roman" w:cs="Times New Roman" w:eastAsiaTheme="majorEastAsia"/>
          <w:b/>
        </w:rPr>
        <w:t>R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1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1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为奇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2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1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为偶函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当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2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时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4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2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. 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85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2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则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6" o:spt="75" type="#_x0000_t75" style="height:25.9pt;width:31.7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2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position w:val="-20"/>
        </w:rPr>
      </w:pPr>
      <w:r>
        <w:rPr>
          <w:rFonts w:hint="eastAsia" w:ascii="Times New Roman" w:hAnsi="Times New Roman" w:cs="Times New Roman" w:eastAsiaTheme="majorEastAsia"/>
        </w:rPr>
        <w:t>（A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7" o:spt="75" type="#_x0000_t75" style="height:25.9pt;width:17.3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2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B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8" o:spt="75" type="#_x0000_t75" style="height:25.9pt;width:17.3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3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C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89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3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  （D）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590" o:spt="75" type="#_x0000_t75" style="height:25.9pt;width:9.8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34">
            <o:LockedField>false</o:LockedField>
          </o:OLEObject>
        </w:object>
      </w:r>
    </w:p>
    <w:p>
      <w:pPr>
        <w:pStyle w:val="2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szCs w:val="21"/>
        </w:rPr>
      </w:pPr>
      <w:r>
        <w:rPr>
          <w:rFonts w:ascii="黑体" w:hAnsi="黑体" w:eastAsia="黑体"/>
          <w:szCs w:val="21"/>
        </w:rPr>
        <w:t>答案：</w:t>
      </w:r>
      <w:r>
        <w:rPr>
          <w:rFonts w:hint="eastAsia" w:ascii="Times New Roman" w:hAnsi="Times New Roman" w:eastAsiaTheme="majorEastAsia"/>
        </w:rPr>
        <w:t>D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黑体" w:hAnsi="黑体" w:eastAsia="黑体"/>
          <w:szCs w:val="21"/>
        </w:rPr>
        <w:t>解析：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1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3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为奇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2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3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图象关于点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3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</w:t>
      </w:r>
      <w:r>
        <w:rPr>
          <w:rFonts w:hint="eastAsia" w:ascii="Times New Roman" w:hAnsi="Times New Roman" w:cs="Times New Roman" w:eastAsiaTheme="majorEastAsia"/>
        </w:rPr>
        <w:t>，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4" o:spt="75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4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  <w:position w:val="-10"/>
        </w:rPr>
        <w:object>
          <v:shape id="_x0000_i1595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4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为偶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6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4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图象关于直线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597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4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对称</w: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8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从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59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5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是以</w:t>
      </w:r>
      <w:r>
        <w:rPr>
          <w:rFonts w:hint="eastAsia" w:ascii="Times New Roman" w:hAnsi="Times New Roman" w:cs="Times New Roman" w:eastAsiaTheme="majorEastAsia"/>
        </w:rPr>
        <w:t>4为周期的周期函数，所以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600" o:spt="75" type="#_x0000_t75" style="height:25.9pt;width:54.7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5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在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01" o:spt="75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5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中</w:t>
      </w:r>
      <w:r>
        <w:rPr>
          <w:rFonts w:ascii="Times New Roman" w:hAnsi="Times New Roman" w:cs="Times New Roman" w:eastAsiaTheme="majorEastAsia"/>
        </w:rPr>
        <w:t>取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602" o:spt="75" type="#_x0000_t75" style="height:25.9pt;width:25.9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5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可得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603" o:spt="75" type="#_x0000_t75" style="height:25.9pt;width:61.0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604" o:spt="75" type="#_x0000_t75" style="height:25.9pt;width:103.7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6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还得把</w:t>
      </w:r>
      <w:r>
        <w:rPr>
          <w:rFonts w:hint="eastAsia" w:ascii="Times New Roman" w:hAnsi="Times New Roman" w:cs="Times New Roman" w:eastAsiaTheme="majorEastAsia"/>
          <w:i/>
        </w:rPr>
        <w:t>a</w:t>
      </w:r>
      <w:r>
        <w:rPr>
          <w:rFonts w:hint="eastAsia" w:ascii="Times New Roman" w:hAnsi="Times New Roman" w:cs="Times New Roman" w:eastAsiaTheme="majorEastAsia"/>
        </w:rPr>
        <w:t>和</w:t>
      </w:r>
      <w:r>
        <w:rPr>
          <w:rFonts w:hint="eastAsia" w:ascii="Times New Roman" w:hAnsi="Times New Roman" w:cs="Times New Roman" w:eastAsiaTheme="majorEastAsia"/>
          <w:i/>
        </w:rPr>
        <w:t>b</w:t>
      </w:r>
      <w:r>
        <w:rPr>
          <w:rFonts w:hint="eastAsia" w:ascii="Times New Roman" w:hAnsi="Times New Roman" w:cs="Times New Roman" w:eastAsiaTheme="majorEastAsia"/>
        </w:rPr>
        <w:t>求出来才能得出答案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在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05" o:spt="75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6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606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6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可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07" o:spt="75" type="#_x0000_t75" style="height:13.8pt;width:96.7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6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在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08" o:spt="75" type="#_x0000_t75" style="height:13.8pt;width:80.0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7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609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7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10" o:spt="75" type="#_x0000_t75" style="height:13.8pt;width:77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7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11" o:spt="75" type="#_x0000_t75" style="height:13.8pt;width:89.85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7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故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612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7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在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13" o:spt="75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80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中取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61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82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得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1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8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而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616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8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617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8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</w:rPr>
        <w:t>故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618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9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</w:rPr>
        <w:t>所以</w:t>
      </w:r>
      <w:r>
        <w:rPr>
          <w:rFonts w:ascii="Times New Roman" w:hAnsi="Times New Roman" w:cs="Times New Roman" w:eastAsiaTheme="majorEastAsia"/>
          <w:position w:val="-20"/>
        </w:rPr>
        <w:object>
          <v:shape id="_x0000_i1619" o:spt="75" type="#_x0000_t75" style="height:25.9pt;width:84.1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9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11．</w:t>
      </w:r>
      <w:r>
        <w:rPr>
          <w:rFonts w:hint="eastAsia" w:ascii="Times New Roman" w:hAnsi="Times New Roman"/>
          <w:color w:val="000000"/>
        </w:rPr>
        <w:t>（2022·全国乙卷·理·12·★★★★）</w:t>
      </w:r>
      <w:r>
        <w:rPr>
          <w:rFonts w:ascii="Times New Roman" w:cs="Times New Roman" w:hAnsiTheme="minorEastAsia"/>
        </w:rPr>
        <w:t>已知函数</w:t>
      </w:r>
      <w:r>
        <w:rPr>
          <w:rFonts w:ascii="Times New Roman" w:cs="Times New Roman" w:hAnsiTheme="minorEastAsia"/>
          <w:position w:val="-10"/>
        </w:rPr>
        <w:object>
          <v:shape id="_x0000_i162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94">
            <o:LockedField>false</o:LockedField>
          </o:OLEObject>
        </w:object>
      </w:r>
      <w:r>
        <w:rPr>
          <w:rFonts w:ascii="Times New Roman" w:cs="Times New Roman" w:hAnsiTheme="minorEastAsia"/>
        </w:rPr>
        <w:t>，</w:t>
      </w:r>
      <w:r>
        <w:rPr>
          <w:rFonts w:ascii="Times New Roman" w:cs="Times New Roman" w:hAnsiTheme="minorEastAsia"/>
          <w:position w:val="-10"/>
        </w:rPr>
        <w:object>
          <v:shape id="_x0000_i162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96">
            <o:LockedField>false</o:LockedField>
          </o:OLEObject>
        </w:object>
      </w:r>
      <w:r>
        <w:rPr>
          <w:rFonts w:ascii="Times New Roman" w:cs="Times New Roman" w:hAnsiTheme="minorEastAsia"/>
        </w:rPr>
        <w:t>的定义域均为</w:t>
      </w:r>
      <w:r>
        <w:rPr>
          <w:rFonts w:ascii="Times New Roman" w:hAnsi="Times New Roman" w:cs="Times New Roman"/>
          <w:b/>
          <w:bCs/>
        </w:rPr>
        <w:t>R</w:t>
      </w:r>
      <w:r>
        <w:rPr>
          <w:rFonts w:ascii="Times New Roman" w:cs="Times New Roman" w:hAnsiTheme="minorEastAsia"/>
        </w:rPr>
        <w:t>，且</w:t>
      </w:r>
      <w:r>
        <w:rPr>
          <w:rFonts w:ascii="Times New Roman" w:cs="Times New Roman" w:hAnsiTheme="minorEastAsia"/>
          <w:position w:val="-10"/>
        </w:rPr>
        <w:object>
          <v:shape id="_x0000_i1622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98">
            <o:LockedField>false</o:LockedField>
          </o:OLEObject>
        </w:object>
      </w:r>
      <w:r>
        <w:rPr>
          <w:rFonts w:ascii="Times New Roman" w:cs="Times New Roman" w:hAnsiTheme="minorEastAsia"/>
        </w:rPr>
        <w:t>，</w:t>
      </w:r>
      <w:r>
        <w:rPr>
          <w:rFonts w:ascii="Times New Roman" w:cs="Times New Roman" w:hAnsiTheme="minorEastAsia"/>
          <w:position w:val="-10"/>
        </w:rPr>
        <w:object>
          <v:shape id="_x0000_i1623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00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. </w:t>
      </w:r>
      <w:r>
        <w:rPr>
          <w:rFonts w:ascii="Times New Roman" w:cs="Times New Roman" w:hAnsiTheme="minorEastAsia"/>
        </w:rPr>
        <w:t>若</w:t>
      </w:r>
      <w:r>
        <w:rPr>
          <w:rFonts w:ascii="Times New Roman" w:cs="Times New Roman" w:hAnsiTheme="minorEastAsia"/>
          <w:position w:val="-10"/>
        </w:rPr>
        <w:object>
          <v:shape id="_x0000_i1624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02">
            <o:LockedField>false</o:LockedField>
          </o:OLEObject>
        </w:object>
      </w:r>
      <w:r>
        <w:rPr>
          <w:rFonts w:ascii="Times New Roman" w:cs="Times New Roman" w:hAnsiTheme="minorEastAsia"/>
        </w:rPr>
        <w:t>的</w:t>
      </w:r>
      <w:r>
        <w:rPr>
          <w:rFonts w:hint="eastAsia" w:ascii="Times New Roman" w:cs="Times New Roman" w:hAnsiTheme="minorEastAsia"/>
        </w:rPr>
        <w:t>图象</w:t>
      </w:r>
      <w:r>
        <w:rPr>
          <w:rFonts w:ascii="Times New Roman" w:cs="Times New Roman" w:hAnsiTheme="minorEastAsia"/>
        </w:rPr>
        <w:t>关于直线</w:t>
      </w:r>
      <w:r>
        <w:rPr>
          <w:rFonts w:ascii="Times New Roman" w:cs="Times New Roman" w:hAnsiTheme="minorEastAsia"/>
          <w:position w:val="-6"/>
        </w:rPr>
        <w:object>
          <v:shape id="_x0000_i1625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04">
            <o:LockedField>false</o:LockedField>
          </o:OLEObject>
        </w:object>
      </w:r>
      <w:r>
        <w:rPr>
          <w:rFonts w:ascii="Times New Roman" w:cs="Times New Roman" w:hAnsiTheme="minorEastAsia"/>
        </w:rPr>
        <w:t>对称，</w:t>
      </w:r>
      <w:r>
        <w:rPr>
          <w:rFonts w:ascii="Times New Roman" w:cs="Times New Roman" w:hAnsiTheme="minorEastAsia"/>
          <w:position w:val="-10"/>
        </w:rPr>
        <w:object>
          <v:shape id="_x0000_i1626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06">
            <o:LockedField>false</o:LockedField>
          </o:OLEObject>
        </w:object>
      </w:r>
      <w:r>
        <w:rPr>
          <w:rFonts w:ascii="Times New Roman" w:cs="Times New Roman" w:hAnsiTheme="minorEastAsia"/>
        </w:rPr>
        <w:t>，则</w:t>
      </w:r>
      <w:r>
        <w:rPr>
          <w:rFonts w:ascii="Times New Roman" w:cs="Times New Roman" w:hAnsiTheme="minorEastAsia"/>
          <w:position w:val="-24"/>
        </w:rPr>
        <w:object>
          <v:shape id="_x0000_i1627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08">
            <o:LockedField>false</o:LockedField>
          </o:OLEObject>
        </w:objec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cs="Times New Roman" w:hAnsiTheme="minorEastAsia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4"/>
        </w:rPr>
        <w:object>
          <v:shape id="_x0000_i1628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10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   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4"/>
        </w:rPr>
        <w:object>
          <v:shape id="_x0000_i1629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12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   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6"/>
        </w:rPr>
        <w:object>
          <v:shape id="_x0000_i1630" o:spt="75" type="#_x0000_t75" style="height:12.1pt;width:19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14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 xml:space="preserve">   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cs="Times New Roman" w:hAnsiTheme="minorEastAsia"/>
        </w:rPr>
        <w:t>）</w:t>
      </w:r>
      <w:r>
        <w:rPr>
          <w:rFonts w:ascii="Times New Roman" w:cs="Times New Roman" w:hAnsiTheme="minorEastAsia"/>
          <w:position w:val="-4"/>
        </w:rPr>
        <w:object>
          <v:shape id="_x0000_i1631" o:spt="75" type="#_x0000_t75" style="height:10.95pt;width:19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宋体" w:eastAsia="宋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答案：</w:t>
      </w:r>
      <w:r>
        <w:rPr>
          <w:rFonts w:hint="eastAsia" w:ascii="Times New Roman" w:hAnsi="宋体" w:eastAsia="宋体" w:cs="Times New Roman"/>
          <w:szCs w:val="21"/>
        </w:rPr>
        <w:t>D</w:t>
      </w:r>
    </w:p>
    <w:p>
      <w:pPr>
        <w:adjustRightInd w:val="0"/>
        <w:snapToGrid w:val="0"/>
        <w:spacing w:line="360" w:lineRule="auto"/>
        <w:rPr>
          <w:rFonts w:ascii="Times New Roman" w:hAnsi="宋体" w:eastAsia="宋体" w:cs="Times New Roman"/>
          <w:color w:val="41C8F4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hAnsi="宋体" w:eastAsia="宋体" w:cs="Times New Roman"/>
          <w:color w:val="41C8F4"/>
          <w:szCs w:val="21"/>
        </w:rPr>
        <w:t>要求</w:t>
      </w:r>
      <w:r>
        <w:rPr>
          <w:rFonts w:ascii="Times New Roman" w:hAnsi="宋体" w:eastAsia="宋体" w:cs="Times New Roman"/>
          <w:color w:val="41C8F4"/>
          <w:position w:val="-24"/>
          <w:szCs w:val="21"/>
        </w:rPr>
        <w:object>
          <v:shape id="_x0000_i1632" o:spt="75" type="#_x0000_t75" style="height:28.8pt;width:35.15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18">
            <o:LockedField>false</o:LockedField>
          </o:OLEObject>
        </w:object>
      </w:r>
      <w:r>
        <w:rPr>
          <w:rFonts w:ascii="Times New Roman" w:hAnsi="宋体" w:eastAsia="宋体" w:cs="Times New Roman"/>
          <w:color w:val="41C8F4"/>
          <w:szCs w:val="21"/>
        </w:rPr>
        <w:t>，得研究</w:t>
      </w:r>
      <w:r>
        <w:rPr>
          <w:rFonts w:ascii="Times New Roman" w:hAnsi="宋体" w:eastAsia="宋体" w:cs="Times New Roman"/>
          <w:color w:val="41C8F4"/>
          <w:position w:val="-10"/>
          <w:szCs w:val="21"/>
        </w:rPr>
        <w:object>
          <v:shape id="_x0000_i16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20">
            <o:LockedField>false</o:LockedField>
          </o:OLEObject>
        </w:object>
      </w:r>
      <w:r>
        <w:rPr>
          <w:rFonts w:ascii="Times New Roman" w:hAnsi="宋体" w:eastAsia="宋体" w:cs="Times New Roman"/>
          <w:color w:val="41C8F4"/>
          <w:szCs w:val="21"/>
        </w:rPr>
        <w:t>的性质，先用已知的</w:t>
      </w:r>
      <w:r>
        <w:rPr>
          <w:rFonts w:ascii="Times New Roman" w:hAnsi="宋体" w:eastAsia="宋体" w:cs="Times New Roman"/>
          <w:color w:val="41C8F4"/>
          <w:position w:val="-26"/>
          <w:szCs w:val="21"/>
        </w:rPr>
        <w:object>
          <v:shape id="_x0000_i1634" o:spt="75" type="#_x0000_t75" style="height:31.1pt;width:84.1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22">
            <o:LockedField>false</o:LockedField>
          </o:OLEObject>
        </w:object>
      </w:r>
      <w:r>
        <w:rPr>
          <w:rFonts w:ascii="Times New Roman" w:hAnsi="宋体" w:eastAsia="宋体" w:cs="Times New Roman"/>
          <w:color w:val="41C8F4"/>
          <w:szCs w:val="21"/>
        </w:rPr>
        <w:t>把</w:t>
      </w:r>
      <w:r>
        <w:rPr>
          <w:rFonts w:ascii="Times New Roman" w:hAnsi="宋体" w:eastAsia="宋体" w:cs="Times New Roman"/>
          <w:color w:val="41C8F4"/>
          <w:position w:val="-10"/>
          <w:szCs w:val="21"/>
        </w:rPr>
        <w:object>
          <v:shape id="_x0000_i1635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24">
            <o:LockedField>false</o:LockedField>
          </o:OLEObject>
        </w:object>
      </w:r>
      <w:r>
        <w:rPr>
          <w:rFonts w:ascii="Times New Roman" w:hAnsi="宋体" w:eastAsia="宋体" w:cs="Times New Roman"/>
          <w:color w:val="41C8F4"/>
          <w:szCs w:val="21"/>
        </w:rPr>
        <w:t>有关的消掉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636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26">
            <o:LockedField>false</o:LockedField>
          </o:OLEObject>
        </w:object>
      </w:r>
      <w:r>
        <w:rPr>
          <w:rFonts w:ascii="Times New Roman" w:hAnsi="Times New Roman" w:cs="Times New Roman"/>
        </w:rPr>
        <w:t>中将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换成</w:t>
      </w:r>
      <w:r>
        <w:rPr>
          <w:rFonts w:ascii="Times New Roman" w:hAnsi="Times New Roman" w:cs="Times New Roman"/>
          <w:position w:val="-6"/>
        </w:rPr>
        <w:object>
          <v:shape id="_x0000_i1637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28">
            <o:LockedField>false</o:LockedField>
          </o:OLEObject>
        </w:object>
      </w:r>
      <w:r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10"/>
        </w:rPr>
        <w:object>
          <v:shape id="_x0000_i1638" o:spt="75" type="#_x0000_t75" style="height:13.8pt;width:97.9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30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10"/>
        </w:rPr>
        <w:object>
          <v:shape id="_x0000_i1639" o:spt="75" type="#_x0000_t75" style="height:13.8pt;width:97.9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3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代入</w:t>
      </w:r>
      <w:r>
        <w:rPr>
          <w:rFonts w:ascii="Times New Roman" w:hAnsi="Times New Roman" w:cs="Times New Roman"/>
          <w:position w:val="-10"/>
        </w:rPr>
        <w:object>
          <v:shape id="_x0000_i1640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34">
            <o:LockedField>false</o:LockedField>
          </o:OLEObject>
        </w:object>
      </w:r>
      <w:r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10"/>
        </w:rPr>
        <w:object>
          <v:shape id="_x0000_i1641" o:spt="75" type="#_x0000_t75" style="height:13.8pt;width:99.0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36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10"/>
        </w:rPr>
        <w:object>
          <v:shape id="_x0000_i1642" o:spt="75" type="#_x0000_t75" style="height:13.8pt;width:91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38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/>
          <w:position w:val="-10"/>
        </w:rPr>
        <w:object>
          <v:shape id="_x0000_i164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40">
            <o:LockedField>false</o:LockedField>
          </o:OLEObject>
        </w:object>
      </w:r>
      <w:r>
        <w:rPr>
          <w:rFonts w:ascii="Times New Roman" w:hAnsi="Times New Roman" w:cs="Times New Roman"/>
        </w:rPr>
        <w:t>关于</w:t>
      </w:r>
      <w:r>
        <w:rPr>
          <w:rFonts w:ascii="Times New Roman" w:hAnsi="Times New Roman" w:cs="Times New Roman"/>
          <w:position w:val="-10"/>
        </w:rPr>
        <w:object>
          <v:shape id="_x0000_i1644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42">
            <o:LockedField>false</o:LockedField>
          </o:OLEObject>
        </w:object>
      </w:r>
      <w:r>
        <w:rPr>
          <w:rFonts w:ascii="Times New Roman" w:hAnsi="Times New Roman" w:cs="Times New Roman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</w:rPr>
      </w:pPr>
      <w:r>
        <w:rPr>
          <w:rFonts w:ascii="Times New Roman" w:hAnsi="Times New Roman" w:cs="Times New Roman"/>
          <w:color w:val="41C8F4"/>
        </w:rPr>
        <w:t>题干给出了</w:t>
      </w:r>
      <w:r>
        <w:rPr>
          <w:rFonts w:ascii="Times New Roman" w:hAnsi="Times New Roman" w:cs="Times New Roman"/>
          <w:color w:val="41C8F4"/>
          <w:position w:val="-10"/>
        </w:rPr>
        <w:object>
          <v:shape id="_x0000_i1645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44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关于</w:t>
      </w:r>
      <w:r>
        <w:rPr>
          <w:rFonts w:ascii="Times New Roman" w:hAnsi="Times New Roman" w:cs="Times New Roman"/>
          <w:color w:val="41C8F4"/>
          <w:position w:val="-6"/>
        </w:rPr>
        <w:object>
          <v:shape id="_x0000_i164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46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对称，而</w:t>
      </w:r>
      <w:r>
        <w:rPr>
          <w:rFonts w:ascii="Times New Roman" w:hAnsi="Times New Roman" w:cs="Times New Roman"/>
          <w:color w:val="41C8F4"/>
          <w:position w:val="-10"/>
        </w:rPr>
        <w:object>
          <v:shape id="_x0000_i1647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4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和</w:t>
      </w:r>
      <w:r>
        <w:rPr>
          <w:rFonts w:ascii="Times New Roman" w:hAnsi="Times New Roman" w:cs="Times New Roman"/>
          <w:color w:val="41C8F4"/>
          <w:position w:val="-10"/>
        </w:rPr>
        <w:object>
          <v:shape id="_x0000_i164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5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显然是有关系的，可以由此条件再推导</w:t>
      </w:r>
      <w:r>
        <w:rPr>
          <w:rFonts w:ascii="Times New Roman" w:hAnsi="Times New Roman" w:cs="Times New Roman"/>
          <w:color w:val="41C8F4"/>
          <w:position w:val="-10"/>
        </w:rPr>
        <w:object>
          <v:shape id="_x0000_i164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52">
            <o:LockedField>false</o:LockedField>
          </o:OLEObject>
        </w:object>
      </w:r>
      <w:r>
        <w:rPr>
          <w:rFonts w:ascii="Times New Roman" w:hAnsi="Times New Roman" w:cs="Times New Roman"/>
          <w:color w:val="41C8F4"/>
        </w:rPr>
        <w:t>的对称性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由</w:t>
      </w:r>
      <w:r>
        <w:rPr>
          <w:rFonts w:ascii="Times New Roman" w:hAnsi="Times New Roman"/>
          <w:color w:val="000000"/>
          <w:position w:val="-10"/>
        </w:rPr>
        <w:object>
          <v:shape id="_x0000_i1650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54">
            <o:LockedField>false</o:LockedField>
          </o:OLEObject>
        </w:object>
      </w:r>
      <w:r>
        <w:rPr>
          <w:rFonts w:ascii="Times New Roman" w:hAnsi="Times New Roman"/>
          <w:color w:val="000000"/>
        </w:rPr>
        <w:t>可得</w:t>
      </w:r>
      <w:r>
        <w:rPr>
          <w:rFonts w:ascii="Times New Roman" w:hAnsi="Times New Roman"/>
          <w:color w:val="000000"/>
          <w:position w:val="-10"/>
        </w:rPr>
        <w:object>
          <v:shape id="_x0000_i1651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56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  <w:r>
        <w:rPr>
          <w:rFonts w:hint="eastAsia" w:ascii="Times New Roman" w:hAnsi="Times New Roman"/>
          <w:color w:val="000000"/>
        </w:rPr>
        <w:t>将</w:t>
      </w:r>
      <w:r>
        <w:rPr>
          <w:rFonts w:hint="eastAsia" w:ascii="Times New Roman" w:hAnsi="Times New Roman"/>
          <w:i/>
          <w:color w:val="000000"/>
        </w:rPr>
        <w:t>x</w:t>
      </w:r>
      <w:r>
        <w:rPr>
          <w:rFonts w:hint="eastAsia" w:ascii="Times New Roman" w:hAnsi="Times New Roman"/>
          <w:color w:val="000000"/>
        </w:rPr>
        <w:t>换成</w:t>
      </w:r>
      <w:r>
        <w:rPr>
          <w:rFonts w:ascii="Times New Roman" w:hAnsi="Times New Roman"/>
          <w:color w:val="000000"/>
          <w:position w:val="-6"/>
        </w:rPr>
        <w:object>
          <v:shape id="_x0000_i1652" o:spt="75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58">
            <o:LockedField>false</o:LockedField>
          </o:OLEObject>
        </w:object>
      </w:r>
      <w:r>
        <w:rPr>
          <w:rFonts w:ascii="Times New Roman" w:hAnsi="Times New Roman"/>
          <w:color w:val="000000"/>
        </w:rPr>
        <w:t>可得</w:t>
      </w:r>
      <w:r>
        <w:rPr>
          <w:rFonts w:ascii="Times New Roman" w:hAnsi="Times New Roman"/>
          <w:color w:val="000000"/>
          <w:position w:val="-10"/>
        </w:rPr>
        <w:object>
          <v:shape id="_x0000_i1653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60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从而</w:t>
      </w:r>
      <w:r>
        <w:rPr>
          <w:rFonts w:ascii="Times New Roman" w:hAnsi="Times New Roman"/>
          <w:color w:val="000000"/>
          <w:position w:val="-10"/>
        </w:rPr>
        <w:object>
          <v:shape id="_x0000_i165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62">
            <o:LockedField>false</o:LockedField>
          </o:OLEObject>
        </w:object>
      </w:r>
      <w:r>
        <w:rPr>
          <w:rFonts w:ascii="Times New Roman" w:hAnsi="Times New Roman"/>
          <w:color w:val="000000"/>
        </w:rPr>
        <w:t>可由</w:t>
      </w:r>
      <w:r>
        <w:rPr>
          <w:rFonts w:ascii="Times New Roman" w:hAnsi="Times New Roman"/>
          <w:color w:val="000000"/>
          <w:position w:val="-10"/>
        </w:rPr>
        <w:object>
          <v:shape id="_x0000_i1655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64">
            <o:LockedField>false</o:LockedField>
          </o:OLEObject>
        </w:object>
      </w:r>
      <w:r>
        <w:rPr>
          <w:rFonts w:ascii="Times New Roman" w:hAnsi="Times New Roman"/>
          <w:color w:val="000000"/>
        </w:rPr>
        <w:t>左移</w:t>
      </w:r>
      <w:r>
        <w:rPr>
          <w:rFonts w:hint="eastAsia" w:ascii="Times New Roman" w:hAnsi="Times New Roman"/>
          <w:color w:val="000000"/>
        </w:rPr>
        <w:t>4个单位，下移7个单位得到，故</w:t>
      </w:r>
      <w:r>
        <w:rPr>
          <w:rFonts w:ascii="Times New Roman" w:hAnsi="Times New Roman"/>
          <w:color w:val="000000"/>
          <w:position w:val="-10"/>
        </w:rPr>
        <w:object>
          <v:shape id="_x0000_i165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66">
            <o:LockedField>false</o:LockedField>
          </o:OLEObject>
        </w:object>
      </w:r>
      <w:r>
        <w:rPr>
          <w:rFonts w:ascii="Times New Roman" w:hAnsi="Times New Roman"/>
          <w:color w:val="000000"/>
        </w:rPr>
        <w:t>关于直线</w:t>
      </w:r>
      <w:r>
        <w:rPr>
          <w:rFonts w:ascii="Times New Roman" w:hAnsi="Times New Roman"/>
          <w:color w:val="000000"/>
          <w:position w:val="-6"/>
        </w:rPr>
        <w:object>
          <v:shape id="_x0000_i1657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68">
            <o:LockedField>false</o:LockedField>
          </o:OLEObject>
        </w:object>
      </w:r>
      <w:r>
        <w:rPr>
          <w:rFonts w:ascii="Times New Roman" w:hAnsi="Times New Roman"/>
          <w:color w:val="000000"/>
        </w:rPr>
        <w:t>对称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41C8F4"/>
        </w:rPr>
      </w:pPr>
      <w:r>
        <w:rPr>
          <w:rFonts w:hint="eastAsia" w:ascii="Times New Roman" w:hAnsi="Times New Roman"/>
          <w:color w:val="000000"/>
        </w:rPr>
        <w:t>所以</w:t>
      </w:r>
      <w:r>
        <w:rPr>
          <w:rFonts w:ascii="Times New Roman" w:hAnsi="Times New Roman"/>
          <w:color w:val="000000"/>
          <w:position w:val="-10"/>
        </w:rPr>
        <w:object>
          <v:shape id="_x0000_i165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70">
            <o:LockedField>false</o:LockedField>
          </o:OLEObject>
        </w:object>
      </w:r>
      <w:r>
        <w:rPr>
          <w:rFonts w:ascii="Times New Roman" w:hAnsi="Times New Roman"/>
          <w:color w:val="000000"/>
        </w:rPr>
        <w:t>是以</w:t>
      </w:r>
      <w:r>
        <w:rPr>
          <w:rFonts w:hint="eastAsia" w:ascii="Times New Roman" w:hAnsi="Times New Roman"/>
          <w:color w:val="000000"/>
        </w:rPr>
        <w:t>4为周期的周期函数，</w:t>
      </w:r>
      <w:r>
        <w:rPr>
          <w:rFonts w:hint="eastAsia" w:ascii="Times New Roman" w:hAnsi="Times New Roman"/>
          <w:color w:val="41C8F4"/>
        </w:rPr>
        <w:t>接下来求一个周期的整点函数值，就可以算出</w:t>
      </w:r>
      <w:r>
        <w:rPr>
          <w:rFonts w:ascii="Times New Roman" w:hAnsi="Times New Roman"/>
          <w:color w:val="41C8F4"/>
          <w:position w:val="-24"/>
        </w:rPr>
        <w:object>
          <v:shape id="_x0000_i1659" o:spt="75" type="#_x0000_t75" style="height:28.8pt;width:35.1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72">
            <o:LockedField>false</o:LockedField>
          </o:OLEObject>
        </w:object>
      </w:r>
      <w:r>
        <w:rPr>
          <w:rFonts w:ascii="Times New Roman" w:hAnsi="Times New Roman"/>
          <w:color w:val="41C8F4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首先，</w:t>
      </w:r>
      <w:r>
        <w:rPr>
          <w:rFonts w:ascii="Times New Roman" w:hAnsi="Times New Roman"/>
          <w:color w:val="000000"/>
          <w:position w:val="-10"/>
        </w:rPr>
        <w:object>
          <v:shape id="_x0000_i166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74">
            <o:LockedField>false</o:LockedField>
          </o:OLEObject>
        </w:object>
      </w:r>
      <w:r>
        <w:rPr>
          <w:rFonts w:ascii="Times New Roman" w:hAnsi="Times New Roman"/>
          <w:color w:val="000000"/>
        </w:rPr>
        <w:t>关于</w:t>
      </w:r>
      <w:r>
        <w:rPr>
          <w:rFonts w:ascii="Times New Roman" w:hAnsi="Times New Roman"/>
          <w:color w:val="000000"/>
          <w:position w:val="-10"/>
        </w:rPr>
        <w:object>
          <v:shape id="_x0000_i1661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76">
            <o:LockedField>false</o:LockedField>
          </o:OLEObject>
        </w:object>
      </w:r>
      <w:r>
        <w:rPr>
          <w:rFonts w:ascii="Times New Roman" w:hAnsi="Times New Roman"/>
          <w:color w:val="000000"/>
        </w:rPr>
        <w:t>对称，所以</w:t>
      </w:r>
      <w:r>
        <w:rPr>
          <w:rFonts w:ascii="Times New Roman" w:hAnsi="Times New Roman"/>
          <w:color w:val="000000"/>
          <w:position w:val="-10"/>
        </w:rPr>
        <w:object>
          <v:shape id="_x0000_i1662" o:spt="75" type="#_x0000_t75" style="height:13.8pt;width:47.2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78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故</w:t>
      </w:r>
      <w:r>
        <w:rPr>
          <w:rFonts w:ascii="Times New Roman" w:hAnsi="Times New Roman"/>
          <w:color w:val="000000"/>
          <w:position w:val="-10"/>
        </w:rPr>
        <w:object>
          <v:shape id="_x0000_i1663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80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又</w:t>
      </w:r>
      <w:r>
        <w:rPr>
          <w:rFonts w:ascii="Times New Roman" w:hAnsi="Times New Roman"/>
          <w:color w:val="000000"/>
          <w:position w:val="-10"/>
        </w:rPr>
        <w:object>
          <v:shape id="_x0000_i166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82">
            <o:LockedField>false</o:LockedField>
          </o:OLEObject>
        </w:object>
      </w:r>
      <w:r>
        <w:rPr>
          <w:rFonts w:ascii="Times New Roman" w:hAnsi="Times New Roman"/>
          <w:color w:val="000000"/>
        </w:rPr>
        <w:t>关于</w:t>
      </w:r>
      <w:r>
        <w:rPr>
          <w:rFonts w:ascii="Times New Roman" w:hAnsi="Times New Roman"/>
          <w:color w:val="000000"/>
          <w:position w:val="-6"/>
        </w:rPr>
        <w:object>
          <v:shape id="_x0000_i1665" o:spt="75" type="#_x0000_t75" style="height:12.1pt;width:28.8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84">
            <o:LockedField>false</o:LockedField>
          </o:OLEObject>
        </w:object>
      </w:r>
      <w:r>
        <w:rPr>
          <w:rFonts w:ascii="Times New Roman" w:hAnsi="Times New Roman"/>
          <w:color w:val="000000"/>
        </w:rPr>
        <w:t>对称，所以</w:t>
      </w:r>
      <w:r>
        <w:rPr>
          <w:rFonts w:ascii="Times New Roman" w:hAnsi="Times New Roman"/>
          <w:color w:val="000000"/>
          <w:position w:val="-10"/>
        </w:rPr>
        <w:object>
          <v:shape id="_x0000_i1666" o:spt="75" type="#_x0000_t75" style="height:13.8pt;width:81.2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86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  <w:r>
        <w:rPr>
          <w:rFonts w:hint="eastAsia" w:ascii="Times New Roman" w:hAnsi="Times New Roman"/>
          <w:color w:val="000000"/>
        </w:rPr>
        <w:t>结合</w:t>
      </w:r>
      <w:r>
        <w:rPr>
          <w:rFonts w:ascii="Times New Roman" w:hAnsi="Times New Roman"/>
          <w:color w:val="000000"/>
        </w:rPr>
        <w:t>周期为</w:t>
      </w:r>
      <w:r>
        <w:rPr>
          <w:rFonts w:hint="eastAsia" w:ascii="Times New Roman" w:hAnsi="Times New Roman"/>
          <w:color w:val="000000"/>
        </w:rPr>
        <w:t>4可得</w:t>
      </w:r>
      <w:r>
        <w:rPr>
          <w:rFonts w:ascii="Times New Roman" w:hAnsi="Times New Roman"/>
          <w:color w:val="000000"/>
          <w:position w:val="-10"/>
        </w:rPr>
        <w:object>
          <v:shape id="_x0000_i1667" o:spt="75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1289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88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41C8F4"/>
        </w:rPr>
      </w:pPr>
      <w:r>
        <w:rPr>
          <w:rFonts w:hint="eastAsia" w:ascii="Times New Roman" w:hAnsi="Times New Roman"/>
          <w:color w:val="41C8F4"/>
        </w:rPr>
        <w:t>只要求出</w:t>
      </w:r>
      <w:r>
        <w:rPr>
          <w:rFonts w:ascii="Times New Roman" w:hAnsi="Times New Roman"/>
          <w:color w:val="41C8F4"/>
          <w:position w:val="-10"/>
        </w:rPr>
        <w:object>
          <v:shape id="_x0000_i166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90">
            <o:LockedField>false</o:LockedField>
          </o:OLEObject>
        </w:object>
      </w:r>
      <w:r>
        <w:rPr>
          <w:rFonts w:ascii="Times New Roman" w:hAnsi="Times New Roman"/>
          <w:color w:val="41C8F4"/>
        </w:rPr>
        <w:t>和</w:t>
      </w:r>
      <w:r>
        <w:rPr>
          <w:rFonts w:ascii="Times New Roman" w:hAnsi="Times New Roman"/>
          <w:color w:val="41C8F4"/>
          <w:position w:val="-10"/>
        </w:rPr>
        <w:object>
          <v:shape id="_x0000_i166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93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92">
            <o:LockedField>false</o:LockedField>
          </o:OLEObject>
        </w:object>
      </w:r>
      <w:r>
        <w:rPr>
          <w:rFonts w:ascii="Times New Roman" w:hAnsi="Times New Roman"/>
          <w:color w:val="41C8F4"/>
        </w:rPr>
        <w:t>，就大功告成，</w:t>
      </w:r>
      <w:r>
        <w:rPr>
          <w:rFonts w:hint="eastAsia" w:ascii="Times New Roman" w:hAnsi="Times New Roman"/>
          <w:color w:val="41C8F4"/>
        </w:rPr>
        <w:t>条件中</w:t>
      </w:r>
      <w:r>
        <w:rPr>
          <w:rFonts w:ascii="Times New Roman" w:hAnsi="Times New Roman"/>
          <w:color w:val="41C8F4"/>
          <w:position w:val="-10"/>
        </w:rPr>
        <w:object>
          <v:shape id="_x0000_i167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94">
            <o:LockedField>false</o:LockedField>
          </o:OLEObject>
        </w:object>
      </w:r>
      <w:r>
        <w:rPr>
          <w:rFonts w:ascii="Times New Roman" w:hAnsi="Times New Roman"/>
          <w:color w:val="41C8F4"/>
        </w:rPr>
        <w:t>还没用，先在题干给的等式中将</w:t>
      </w:r>
      <w:r>
        <w:rPr>
          <w:rFonts w:ascii="Times New Roman" w:hAnsi="Times New Roman"/>
          <w:color w:val="41C8F4"/>
          <w:position w:val="-10"/>
        </w:rPr>
        <w:object>
          <v:shape id="_x0000_i167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96">
            <o:LockedField>false</o:LockedField>
          </o:OLEObject>
        </w:object>
      </w:r>
      <w:r>
        <w:rPr>
          <w:rFonts w:ascii="Times New Roman" w:hAnsi="Times New Roman"/>
          <w:color w:val="41C8F4"/>
        </w:rPr>
        <w:t>构造出来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因为</w:t>
      </w:r>
      <w:r>
        <w:rPr>
          <w:rFonts w:ascii="Times New Roman" w:hAnsi="Times New Roman"/>
          <w:color w:val="000000"/>
          <w:position w:val="-10"/>
        </w:rPr>
        <w:object>
          <v:shape id="_x0000_i1672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98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在</w:t>
      </w:r>
      <w:r>
        <w:rPr>
          <w:rFonts w:ascii="Times New Roman" w:hAnsi="Times New Roman"/>
          <w:color w:val="000000"/>
          <w:position w:val="-10"/>
        </w:rPr>
        <w:object>
          <v:shape id="_x0000_i1673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300">
            <o:LockedField>false</o:LockedField>
          </o:OLEObject>
        </w:object>
      </w:r>
      <w:r>
        <w:rPr>
          <w:rFonts w:ascii="Times New Roman" w:hAnsi="Times New Roman"/>
          <w:color w:val="000000"/>
        </w:rPr>
        <w:t>中取</w:t>
      </w:r>
      <w:r>
        <w:rPr>
          <w:rFonts w:ascii="Times New Roman" w:hAnsi="Times New Roman"/>
          <w:color w:val="000000"/>
          <w:position w:val="-6"/>
        </w:rPr>
        <w:object>
          <v:shape id="_x0000_i167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302">
            <o:LockedField>false</o:LockedField>
          </o:OLEObject>
        </w:object>
      </w:r>
      <w:r>
        <w:rPr>
          <w:rFonts w:ascii="Times New Roman" w:hAnsi="Times New Roman"/>
          <w:color w:val="000000"/>
        </w:rPr>
        <w:t>可得</w:t>
      </w:r>
      <w:r>
        <w:rPr>
          <w:rFonts w:ascii="Times New Roman" w:hAnsi="Times New Roman"/>
          <w:color w:val="000000"/>
          <w:position w:val="-10"/>
        </w:rPr>
        <w:object>
          <v:shape id="_x0000_i1675" o:spt="75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04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所以</w:t>
      </w:r>
      <w:r>
        <w:rPr>
          <w:rFonts w:ascii="Times New Roman" w:hAnsi="Times New Roman"/>
          <w:color w:val="000000"/>
          <w:position w:val="-10"/>
        </w:rPr>
        <w:object>
          <v:shape id="_x0000_i1676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306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故</w:t>
      </w:r>
      <w:r>
        <w:rPr>
          <w:rFonts w:ascii="Times New Roman" w:hAnsi="Times New Roman"/>
          <w:color w:val="000000"/>
          <w:position w:val="-10"/>
        </w:rPr>
        <w:object>
          <v:shape id="_x0000_i1677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08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由</w:t>
      </w:r>
      <w:r>
        <w:rPr>
          <w:rFonts w:ascii="Times New Roman" w:hAnsi="Times New Roman"/>
          <w:color w:val="000000"/>
          <w:position w:val="-10"/>
        </w:rPr>
        <w:object>
          <v:shape id="_x0000_i1678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10">
            <o:LockedField>false</o:LockedField>
          </o:OLEObject>
        </w:object>
      </w:r>
      <w:r>
        <w:rPr>
          <w:rFonts w:ascii="Times New Roman" w:hAnsi="Times New Roman"/>
          <w:color w:val="000000"/>
        </w:rPr>
        <w:t>以及</w:t>
      </w:r>
      <w:r>
        <w:rPr>
          <w:rFonts w:ascii="Times New Roman" w:hAnsi="Times New Roman"/>
          <w:color w:val="000000"/>
          <w:position w:val="-10"/>
        </w:rPr>
        <w:object>
          <v:shape id="_x0000_i167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12">
            <o:LockedField>false</o:LockedField>
          </o:OLEObject>
        </w:object>
      </w:r>
      <w:r>
        <w:rPr>
          <w:rFonts w:ascii="Times New Roman" w:hAnsi="Times New Roman"/>
          <w:color w:val="000000"/>
        </w:rPr>
        <w:t>关于</w:t>
      </w:r>
      <w:r>
        <w:rPr>
          <w:rFonts w:ascii="Times New Roman" w:hAnsi="Times New Roman"/>
          <w:color w:val="000000"/>
          <w:position w:val="-10"/>
        </w:rPr>
        <w:object>
          <v:shape id="_x0000_i168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14">
            <o:LockedField>false</o:LockedField>
          </o:OLEObject>
        </w:object>
      </w:r>
      <w:r>
        <w:rPr>
          <w:rFonts w:ascii="Times New Roman" w:hAnsi="Times New Roman"/>
          <w:color w:val="000000"/>
        </w:rPr>
        <w:t>对称可得</w:t>
      </w:r>
      <w:r>
        <w:rPr>
          <w:rFonts w:ascii="Times New Roman" w:hAnsi="Times New Roman"/>
          <w:color w:val="000000"/>
          <w:position w:val="-10"/>
        </w:rPr>
        <w:object>
          <v:shape id="_x0000_i1681" o:spt="75" type="#_x0000_t75" style="height:13.8pt;width:47.8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16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  <w:r>
        <w:rPr>
          <w:rFonts w:hint="eastAsia" w:ascii="Times New Roman" w:hAnsi="Times New Roman"/>
          <w:color w:val="000000"/>
        </w:rPr>
        <w:t>结合</w:t>
      </w:r>
      <w:r>
        <w:rPr>
          <w:rFonts w:ascii="Times New Roman" w:hAnsi="Times New Roman"/>
          <w:color w:val="000000"/>
        </w:rPr>
        <w:t>周期为</w:t>
      </w:r>
      <w:r>
        <w:rPr>
          <w:rFonts w:hint="eastAsia" w:ascii="Times New Roman" w:hAnsi="Times New Roman"/>
          <w:color w:val="000000"/>
        </w:rPr>
        <w:t>4可得</w:t>
      </w:r>
      <w:r>
        <w:rPr>
          <w:rFonts w:ascii="Times New Roman" w:hAnsi="Times New Roman"/>
          <w:color w:val="000000"/>
          <w:position w:val="-10"/>
        </w:rPr>
        <w:object>
          <v:shape id="_x0000_i1682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18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所以</w:t>
      </w:r>
      <w:r>
        <w:rPr>
          <w:rFonts w:ascii="Times New Roman" w:hAnsi="Times New Roman"/>
          <w:color w:val="000000"/>
          <w:position w:val="-24"/>
        </w:rPr>
        <w:object>
          <v:shape id="_x0000_i1683" o:spt="75" type="#_x0000_t75" style="height:28.8pt;width:343.85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2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.</w:t>
      </w:r>
    </w:p>
    <w:p>
      <w:pPr>
        <w:adjustRightInd w:val="0"/>
        <w:snapToGrid w:val="0"/>
        <w:spacing w:line="360" w:lineRule="auto"/>
        <w:contextualSpacing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/>
          <w:szCs w:val="21"/>
        </w:rPr>
        <w:t>12．</w:t>
      </w:r>
      <w:r>
        <w:rPr>
          <w:rFonts w:hint="eastAsia" w:ascii="Times New Roman" w:hAnsi="Times New Roman"/>
          <w:color w:val="000000"/>
        </w:rPr>
        <w:t>（2022·新高考Ⅱ卷·★★★★）</w:t>
      </w:r>
      <w:r>
        <w:rPr>
          <w:rFonts w:ascii="Times New Roman" w:cs="Times New Roman" w:hAnsiTheme="majorEastAsia" w:eastAsiaTheme="majorEastAsia"/>
          <w:szCs w:val="21"/>
        </w:rPr>
        <w:t>若函数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68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的定义域为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，且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685" o:spt="75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686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</w:t>
      </w:r>
      <w:r>
        <w:rPr>
          <w:rFonts w:ascii="Times New Roman" w:cs="Times New Roman" w:hAnsiTheme="majorEastAsia" w:eastAsiaTheme="majorEastAsia"/>
          <w:position w:val="-24"/>
          <w:szCs w:val="21"/>
        </w:rPr>
        <w:object>
          <v:shape id="_x0000_i1687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hint="eastAsia" w:ascii="Times New Roman" w:cs="Times New Roman" w:hAnsiTheme="majorEastAsia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A）</w:t>
      </w:r>
      <w:r>
        <w:rPr>
          <w:rFonts w:ascii="Times New Roman" w:hAnsi="Times New Roman"/>
          <w:position w:val="-6"/>
          <w:szCs w:val="21"/>
        </w:rPr>
        <w:object>
          <v:shape id="_x0000_i1688" o:spt="75" type="#_x0000_t75" style="height:12.1pt;width:13.8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（B）</w:t>
      </w:r>
      <w:r>
        <w:rPr>
          <w:rFonts w:ascii="Times New Roman" w:hAnsi="Times New Roman"/>
          <w:position w:val="-4"/>
          <w:szCs w:val="21"/>
        </w:rPr>
        <w:object>
          <v:shape id="_x0000_i1689" o:spt="75" type="#_x0000_t75" style="height:10.95pt;width:13.8pt;" o:ole="t" filled="f" o:preferrelative="t" stroked="f" coordsize="21600,21600">
            <v:path/>
            <v:fill on="f" focussize="0,0"/>
            <v:stroke on="f" joinstyle="miter"/>
            <v:imagedata r:id="rId1333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（C）0   （D）1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hint="eastAsia" w:ascii="黑体" w:hAnsi="黑体" w:eastAsia="黑体"/>
          <w:szCs w:val="21"/>
        </w:rPr>
        <w:t>答案：</w:t>
      </w:r>
      <w:r>
        <w:rPr>
          <w:rFonts w:hint="eastAsia" w:ascii="Times New Roman" w:hAnsi="Times New Roman"/>
          <w:szCs w:val="21"/>
        </w:rPr>
        <w:t>A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ascii="Times New Roman" w:hAnsi="黑体" w:eastAsia="黑体" w:cs="Times New Roman"/>
          <w:szCs w:val="21"/>
        </w:rPr>
        <w:t>解法</w:t>
      </w:r>
      <w:r>
        <w:rPr>
          <w:rFonts w:ascii="Times New Roman" w:hAnsi="Times New Roman" w:eastAsia="黑体" w:cs="Times New Roman"/>
          <w:szCs w:val="21"/>
        </w:rPr>
        <w:t>1</w:t>
      </w:r>
      <w:r>
        <w:rPr>
          <w:rFonts w:ascii="Times New Roman" w:hAnsi="黑体" w:eastAsia="黑体" w:cs="Times New Roman"/>
          <w:szCs w:val="21"/>
        </w:rPr>
        <w:t>：</w:t>
      </w:r>
      <w:r>
        <w:rPr>
          <w:rFonts w:hint="eastAsia" w:ascii="Times New Roman" w:hAnsi="Times New Roman"/>
          <w:color w:val="41C8F4"/>
          <w:szCs w:val="21"/>
        </w:rPr>
        <w:t>本题要</w:t>
      </w:r>
      <w:r>
        <w:rPr>
          <w:rFonts w:ascii="Times New Roman" w:hAnsi="Times New Roman"/>
          <w:color w:val="41C8F4"/>
          <w:position w:val="-24"/>
          <w:szCs w:val="21"/>
        </w:rPr>
        <w:object>
          <v:shape id="_x0000_i1690" o:spt="75" type="#_x0000_t75" style="height:28.8pt;width:35.15pt;" o:ole="t" filled="f" o:preferrelative="t" stroked="f" coordsize="21600,21600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3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应该要先求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69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36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的周期，</w:t>
      </w:r>
      <w:r>
        <w:rPr>
          <w:rFonts w:hint="eastAsia" w:ascii="Times New Roman" w:hAnsi="Times New Roman"/>
          <w:color w:val="41C8F4"/>
          <w:szCs w:val="21"/>
        </w:rPr>
        <w:t>可以在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692" o:spt="75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38">
            <o:LockedField>false</o:LockedField>
          </o:OLEObject>
        </w:object>
      </w:r>
      <w:r>
        <w:rPr>
          <w:rFonts w:hint="eastAsia" w:ascii="Times New Roman" w:hAnsi="Times New Roman"/>
          <w:color w:val="41C8F4"/>
          <w:szCs w:val="21"/>
        </w:rPr>
        <w:t>中</w:t>
      </w:r>
      <w:r>
        <w:rPr>
          <w:rFonts w:ascii="Times New Roman" w:hAnsi="Times New Roman"/>
          <w:color w:val="41C8F4"/>
          <w:szCs w:val="21"/>
        </w:rPr>
        <w:t>对</w:t>
      </w:r>
      <w:r>
        <w:rPr>
          <w:rFonts w:hint="eastAsia" w:ascii="Times New Roman" w:hAnsi="Times New Roman"/>
          <w:i/>
          <w:color w:val="41C8F4"/>
          <w:szCs w:val="21"/>
        </w:rPr>
        <w:t>y</w:t>
      </w:r>
      <w:r>
        <w:rPr>
          <w:rFonts w:hint="eastAsia" w:ascii="Times New Roman" w:hAnsi="Times New Roman"/>
          <w:color w:val="41C8F4"/>
          <w:szCs w:val="21"/>
        </w:rPr>
        <w:t>赋值，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693" o:spt="75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令</w:t>
      </w:r>
      <w:r>
        <w:rPr>
          <w:rFonts w:ascii="Times New Roman" w:hAnsi="Times New Roman"/>
          <w:position w:val="-10"/>
          <w:szCs w:val="21"/>
        </w:rPr>
        <w:object>
          <v:shape id="_x0000_i169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42">
            <o:LockedField>false</o:LockedField>
          </o:OLEObject>
        </w:object>
      </w: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10"/>
          <w:szCs w:val="21"/>
        </w:rPr>
        <w:object>
          <v:shape id="_x0000_i1695" o:spt="75" type="#_x0000_t75" style="height:13.8pt;width:103.7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①，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①中将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换成</w:t>
      </w:r>
      <w:r>
        <w:rPr>
          <w:rFonts w:ascii="Times New Roman" w:hAnsi="Times New Roman"/>
          <w:position w:val="-6"/>
          <w:szCs w:val="21"/>
        </w:rPr>
        <w:object>
          <v:shape id="_x0000_i1696" o:spt="75" type="#_x0000_t75" style="height:12.1pt;width:20.75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46">
            <o:LockedField>false</o:LockedField>
          </o:OLEObject>
        </w:object>
      </w: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10"/>
          <w:szCs w:val="21"/>
        </w:rPr>
        <w:object>
          <v:shape id="_x0000_i1697" o:spt="75" type="#_x0000_t75" style="height:13.8pt;width:106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结合式①可得</w:t>
      </w:r>
      <w:r>
        <w:rPr>
          <w:rFonts w:ascii="Times New Roman" w:hAnsi="Times New Roman"/>
          <w:position w:val="-10"/>
          <w:szCs w:val="21"/>
        </w:rPr>
        <w:object>
          <v:shape id="_x0000_i1698" o:spt="75" type="#_x0000_t75" style="height:13.8pt;width:134.2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5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699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52">
            <o:LockedField>false</o:LockedField>
          </o:OLEObject>
        </w:object>
      </w:r>
      <w:r>
        <w:rPr>
          <w:rFonts w:ascii="Times New Roman" w:hAnsi="Times New Roman"/>
          <w:szCs w:val="21"/>
        </w:rPr>
        <w:t>，从而</w:t>
      </w:r>
      <w:r>
        <w:rPr>
          <w:rFonts w:ascii="Times New Roman" w:hAnsi="Times New Roman"/>
          <w:position w:val="-10"/>
          <w:szCs w:val="21"/>
        </w:rPr>
        <w:object>
          <v:shape id="_x0000_i1700" o:spt="75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3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701" o:spt="75" type="#_x0000_t75" style="height:13.8pt;width:114.05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56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>
          <v:shape id="_x0000_i170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58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周期</w:t>
      </w:r>
      <w:r>
        <w:rPr>
          <w:rFonts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</w:rPr>
        <w:t>6；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求出了周期，接下来需要计算一个周期内的整点函数值，问题就解决了，</w:t>
      </w:r>
    </w:p>
    <w:p>
      <w:pPr>
        <w:adjustRightInd w:val="0"/>
        <w:snapToGrid w:val="0"/>
        <w:spacing w:line="360" w:lineRule="auto"/>
        <w:contextualSpacing/>
        <w:rPr>
          <w:rFonts w:ascii="Times New Roman" w:hAnsi="Times New Roman"/>
          <w:color w:val="41C8F4"/>
          <w:szCs w:val="21"/>
        </w:rPr>
      </w:pPr>
      <w:r>
        <w:rPr>
          <w:rFonts w:hint="eastAsia" w:ascii="Times New Roman" w:hAnsi="Times New Roman"/>
          <w:color w:val="41C8F4"/>
          <w:szCs w:val="21"/>
        </w:rPr>
        <w:t>因为已知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70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60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，所以可以在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704" o:spt="75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62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通过赋值构造出</w:t>
      </w:r>
      <w:r>
        <w:rPr>
          <w:rFonts w:ascii="Times New Roman" w:hAnsi="Times New Roman"/>
          <w:color w:val="41C8F4"/>
          <w:position w:val="-10"/>
          <w:szCs w:val="21"/>
        </w:rPr>
        <w:object>
          <v:shape id="_x0000_i1705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64">
            <o:LockedField>false</o:LockedField>
          </o:OLEObject>
        </w:object>
      </w:r>
      <w:r>
        <w:rPr>
          <w:rFonts w:ascii="Times New Roman" w:hAnsi="Times New Roman"/>
          <w:color w:val="41C8F4"/>
          <w:szCs w:val="21"/>
        </w:rPr>
        <w:t>和其它的函数值，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06" o:spt="75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6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中令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707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08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可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09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又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hint="eastAsia" w:ascii="Times New Roman" w:cs="Times New Roman" w:hAnsiTheme="majorEastAsia" w:eastAsiaTheme="majorEastAsia"/>
          <w:szCs w:val="21"/>
        </w:rPr>
        <w:t>结合周期为6可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2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7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令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3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可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4" o:spt="75" type="#_x0000_t75" style="height:16.15pt;width:81.8pt;" o:ole="t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5" o:spt="75" type="#_x0000_t75" style="height:16.15pt;width:100.8pt;" o:ole="t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令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716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387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可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8" o:spt="75" type="#_x0000_t75" style="height:13.8pt;width:95.0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19" o:spt="75" type="#_x0000_t75" style="height:13.8pt;width:115.2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20" o:spt="75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中令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721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可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22" o:spt="75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3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hint="eastAsia" w:ascii="Times New Roman" w:cs="Times New Roman" w:hAnsiTheme="majorEastAsia" w:eastAsiaTheme="majorEastAsia"/>
          <w:szCs w:val="21"/>
        </w:rPr>
        <w:t>令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723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4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可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24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4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725" o:spt="75" type="#_x0000_t75" style="height:13.8pt;width:184.9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4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hint="eastAsia" w:ascii="Times New Roman" w:cs="Times New Roman" w:hAnsiTheme="majorEastAsia" w:eastAsiaTheme="majorEastAsia"/>
          <w:szCs w:val="21"/>
        </w:rPr>
        <w:t>故</w:t>
      </w:r>
      <w:r>
        <w:rPr>
          <w:rFonts w:ascii="Times New Roman" w:cs="Times New Roman" w:hAnsiTheme="majorEastAsia" w:eastAsiaTheme="majorEastAsia"/>
          <w:position w:val="-24"/>
          <w:szCs w:val="21"/>
        </w:rPr>
        <w:object>
          <v:shape id="_x0000_i1726" o:spt="75" type="#_x0000_t75" style="height:28.8pt;width:216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40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contextualSpacing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hAnsi="黑体" w:eastAsia="黑体" w:cs="Times New Roman"/>
          <w:szCs w:val="21"/>
        </w:rPr>
        <w:t>解法</w:t>
      </w:r>
      <w:r>
        <w:rPr>
          <w:rFonts w:hint="eastAsia" w:ascii="Times New Roman" w:hAnsi="Times New Roman" w:eastAsia="黑体" w:cs="Times New Roman"/>
          <w:szCs w:val="21"/>
        </w:rPr>
        <w:t>2</w:t>
      </w:r>
      <w:r>
        <w:rPr>
          <w:rFonts w:ascii="Times New Roman" w:hAnsi="黑体" w:eastAsia="黑体" w:cs="Times New Roman"/>
          <w:szCs w:val="21"/>
        </w:rPr>
        <w:t>：</w:t>
      </w:r>
      <w:r>
        <w:rPr>
          <w:rFonts w:hint="eastAsia" w:ascii="Times New Roman" w:hAnsi="Times New Roman"/>
          <w:szCs w:val="21"/>
        </w:rPr>
        <w:t>设</w:t>
      </w:r>
      <w:r>
        <w:rPr>
          <w:rFonts w:ascii="Times New Roman" w:hAnsi="Times New Roman"/>
          <w:position w:val="-22"/>
          <w:szCs w:val="21"/>
        </w:rPr>
        <w:object>
          <v:shape id="_x0000_i1727" o:spt="75" type="#_x0000_t75" style="height:28.2pt;width:69.1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408">
            <o:LockedField>false</o:LockedField>
          </o:OLEObject>
        </w:object>
      </w:r>
      <w:r>
        <w:rPr>
          <w:rFonts w:ascii="Times New Roman" w:hAnsi="Times New Roman"/>
          <w:szCs w:val="21"/>
        </w:rPr>
        <w:t>，不难验证满足题干所有条件，进一步可求得</w:t>
      </w:r>
      <w:r>
        <w:rPr>
          <w:rFonts w:ascii="Times New Roman" w:hAnsi="Times New Roman"/>
          <w:position w:val="-24"/>
          <w:szCs w:val="21"/>
        </w:rPr>
        <w:object>
          <v:shape id="_x0000_i1728" o:spt="75" type="#_x0000_t75" style="height:28.8pt;width:55.8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4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9CD"/>
    <w:rsid w:val="00007B63"/>
    <w:rsid w:val="00007BC1"/>
    <w:rsid w:val="00007C91"/>
    <w:rsid w:val="00007CC7"/>
    <w:rsid w:val="00007E5B"/>
    <w:rsid w:val="00007E89"/>
    <w:rsid w:val="00010021"/>
    <w:rsid w:val="00010385"/>
    <w:rsid w:val="000107AB"/>
    <w:rsid w:val="00010B2D"/>
    <w:rsid w:val="00010BDD"/>
    <w:rsid w:val="00011136"/>
    <w:rsid w:val="0001123B"/>
    <w:rsid w:val="00011344"/>
    <w:rsid w:val="00011563"/>
    <w:rsid w:val="0001162C"/>
    <w:rsid w:val="000116AA"/>
    <w:rsid w:val="000116DB"/>
    <w:rsid w:val="000118F0"/>
    <w:rsid w:val="00011ADD"/>
    <w:rsid w:val="00011BDB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57B"/>
    <w:rsid w:val="0001588D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17FEE"/>
    <w:rsid w:val="0002007C"/>
    <w:rsid w:val="0002016D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B98"/>
    <w:rsid w:val="00026CA5"/>
    <w:rsid w:val="00027293"/>
    <w:rsid w:val="00027647"/>
    <w:rsid w:val="00027903"/>
    <w:rsid w:val="000279DE"/>
    <w:rsid w:val="00027C0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310"/>
    <w:rsid w:val="0003363C"/>
    <w:rsid w:val="00033796"/>
    <w:rsid w:val="0003398B"/>
    <w:rsid w:val="000339D3"/>
    <w:rsid w:val="00033A0E"/>
    <w:rsid w:val="00033A13"/>
    <w:rsid w:val="00033A59"/>
    <w:rsid w:val="00034010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86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9DA"/>
    <w:rsid w:val="00040A7A"/>
    <w:rsid w:val="00040A94"/>
    <w:rsid w:val="00040F67"/>
    <w:rsid w:val="00041069"/>
    <w:rsid w:val="000411D7"/>
    <w:rsid w:val="00041281"/>
    <w:rsid w:val="000412CE"/>
    <w:rsid w:val="000412CF"/>
    <w:rsid w:val="000415BB"/>
    <w:rsid w:val="00041776"/>
    <w:rsid w:val="0004183C"/>
    <w:rsid w:val="00041C5B"/>
    <w:rsid w:val="00041D60"/>
    <w:rsid w:val="00041E82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15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13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6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8B1"/>
    <w:rsid w:val="00050BB7"/>
    <w:rsid w:val="0005137F"/>
    <w:rsid w:val="0005143B"/>
    <w:rsid w:val="00051454"/>
    <w:rsid w:val="00051FE3"/>
    <w:rsid w:val="0005248D"/>
    <w:rsid w:val="000527F1"/>
    <w:rsid w:val="00052FC5"/>
    <w:rsid w:val="0005302C"/>
    <w:rsid w:val="0005318D"/>
    <w:rsid w:val="000531C7"/>
    <w:rsid w:val="00053206"/>
    <w:rsid w:val="0005321C"/>
    <w:rsid w:val="000536CD"/>
    <w:rsid w:val="0005377D"/>
    <w:rsid w:val="000537D6"/>
    <w:rsid w:val="000538D3"/>
    <w:rsid w:val="00053E00"/>
    <w:rsid w:val="00054294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744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F84"/>
    <w:rsid w:val="000625A0"/>
    <w:rsid w:val="000625D4"/>
    <w:rsid w:val="00062735"/>
    <w:rsid w:val="00062A0B"/>
    <w:rsid w:val="00062D69"/>
    <w:rsid w:val="00063202"/>
    <w:rsid w:val="000633D2"/>
    <w:rsid w:val="00063528"/>
    <w:rsid w:val="0006395B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A48"/>
    <w:rsid w:val="00065B0B"/>
    <w:rsid w:val="00065C2E"/>
    <w:rsid w:val="00066025"/>
    <w:rsid w:val="00066099"/>
    <w:rsid w:val="00066428"/>
    <w:rsid w:val="00066491"/>
    <w:rsid w:val="000664D9"/>
    <w:rsid w:val="00066CA0"/>
    <w:rsid w:val="00066D0F"/>
    <w:rsid w:val="00066EF5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2104"/>
    <w:rsid w:val="0007268E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43A2"/>
    <w:rsid w:val="000743CA"/>
    <w:rsid w:val="0007458C"/>
    <w:rsid w:val="000745DF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05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94"/>
    <w:rsid w:val="00084BD4"/>
    <w:rsid w:val="00084E2D"/>
    <w:rsid w:val="000852C8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5F21"/>
    <w:rsid w:val="00086375"/>
    <w:rsid w:val="00086B04"/>
    <w:rsid w:val="00086E69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95F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0C6"/>
    <w:rsid w:val="000962AA"/>
    <w:rsid w:val="00096652"/>
    <w:rsid w:val="00096787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36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427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B0"/>
    <w:rsid w:val="000A5F47"/>
    <w:rsid w:val="000A6134"/>
    <w:rsid w:val="000A61C2"/>
    <w:rsid w:val="000A6248"/>
    <w:rsid w:val="000A6307"/>
    <w:rsid w:val="000A6336"/>
    <w:rsid w:val="000A63DB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69D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36F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37F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6A3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678"/>
    <w:rsid w:val="000C4E6F"/>
    <w:rsid w:val="000C4E8C"/>
    <w:rsid w:val="000C4F18"/>
    <w:rsid w:val="000C4FF1"/>
    <w:rsid w:val="000C50C5"/>
    <w:rsid w:val="000C514A"/>
    <w:rsid w:val="000C526B"/>
    <w:rsid w:val="000C546C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C17"/>
    <w:rsid w:val="000C6E58"/>
    <w:rsid w:val="000C6E6B"/>
    <w:rsid w:val="000C6FC0"/>
    <w:rsid w:val="000C71CB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2FD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395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78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2226"/>
    <w:rsid w:val="000E24BD"/>
    <w:rsid w:val="000E24C4"/>
    <w:rsid w:val="000E2570"/>
    <w:rsid w:val="000E25EA"/>
    <w:rsid w:val="000E269C"/>
    <w:rsid w:val="000E2D81"/>
    <w:rsid w:val="000E2DEF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BB"/>
    <w:rsid w:val="000E4BC7"/>
    <w:rsid w:val="000E4CD0"/>
    <w:rsid w:val="000E4D2E"/>
    <w:rsid w:val="000E4DEB"/>
    <w:rsid w:val="000E5023"/>
    <w:rsid w:val="000E5332"/>
    <w:rsid w:val="000E55AC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47C"/>
    <w:rsid w:val="000E766F"/>
    <w:rsid w:val="000E78D3"/>
    <w:rsid w:val="000E7ACE"/>
    <w:rsid w:val="000E7D44"/>
    <w:rsid w:val="000E7E89"/>
    <w:rsid w:val="000E7EE6"/>
    <w:rsid w:val="000F044E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11C"/>
    <w:rsid w:val="000F2247"/>
    <w:rsid w:val="000F26B4"/>
    <w:rsid w:val="000F275B"/>
    <w:rsid w:val="000F3104"/>
    <w:rsid w:val="000F320D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416"/>
    <w:rsid w:val="00100B91"/>
    <w:rsid w:val="0010150E"/>
    <w:rsid w:val="00101A39"/>
    <w:rsid w:val="00101CB1"/>
    <w:rsid w:val="00101EC1"/>
    <w:rsid w:val="00101EE2"/>
    <w:rsid w:val="00101F79"/>
    <w:rsid w:val="0010215B"/>
    <w:rsid w:val="00102307"/>
    <w:rsid w:val="00102430"/>
    <w:rsid w:val="0010263D"/>
    <w:rsid w:val="00102884"/>
    <w:rsid w:val="00102AB6"/>
    <w:rsid w:val="00102CC8"/>
    <w:rsid w:val="00102EDE"/>
    <w:rsid w:val="00103594"/>
    <w:rsid w:val="001036F8"/>
    <w:rsid w:val="001038E9"/>
    <w:rsid w:val="00103B80"/>
    <w:rsid w:val="00103BF3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2500"/>
    <w:rsid w:val="001126C4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706A"/>
    <w:rsid w:val="00117111"/>
    <w:rsid w:val="0011717A"/>
    <w:rsid w:val="00117528"/>
    <w:rsid w:val="00117575"/>
    <w:rsid w:val="001175C8"/>
    <w:rsid w:val="00117664"/>
    <w:rsid w:val="00117D11"/>
    <w:rsid w:val="00117EA6"/>
    <w:rsid w:val="00120325"/>
    <w:rsid w:val="001204B1"/>
    <w:rsid w:val="0012060C"/>
    <w:rsid w:val="0012082C"/>
    <w:rsid w:val="0012086F"/>
    <w:rsid w:val="00120C9E"/>
    <w:rsid w:val="00120CD9"/>
    <w:rsid w:val="00120D9C"/>
    <w:rsid w:val="00120E91"/>
    <w:rsid w:val="00121040"/>
    <w:rsid w:val="00121302"/>
    <w:rsid w:val="001216B4"/>
    <w:rsid w:val="001219E6"/>
    <w:rsid w:val="00121A40"/>
    <w:rsid w:val="00121ABE"/>
    <w:rsid w:val="00121C3E"/>
    <w:rsid w:val="00121D01"/>
    <w:rsid w:val="00121D5C"/>
    <w:rsid w:val="00121EF8"/>
    <w:rsid w:val="00121F27"/>
    <w:rsid w:val="001220A7"/>
    <w:rsid w:val="0012219F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2BC"/>
    <w:rsid w:val="00127BC8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BB2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289"/>
    <w:rsid w:val="00143317"/>
    <w:rsid w:val="001433D1"/>
    <w:rsid w:val="001438B8"/>
    <w:rsid w:val="00144059"/>
    <w:rsid w:val="0014407D"/>
    <w:rsid w:val="001441A9"/>
    <w:rsid w:val="001441FE"/>
    <w:rsid w:val="00144558"/>
    <w:rsid w:val="00144596"/>
    <w:rsid w:val="001449FD"/>
    <w:rsid w:val="00144B77"/>
    <w:rsid w:val="00144C0B"/>
    <w:rsid w:val="00144DEE"/>
    <w:rsid w:val="00145250"/>
    <w:rsid w:val="001457BC"/>
    <w:rsid w:val="001458FE"/>
    <w:rsid w:val="0014592A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DBB"/>
    <w:rsid w:val="00150394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2ED"/>
    <w:rsid w:val="001552F2"/>
    <w:rsid w:val="00155428"/>
    <w:rsid w:val="0015559F"/>
    <w:rsid w:val="00155964"/>
    <w:rsid w:val="001559FA"/>
    <w:rsid w:val="00155B77"/>
    <w:rsid w:val="00155D4A"/>
    <w:rsid w:val="00155DB8"/>
    <w:rsid w:val="00155F8B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73C2"/>
    <w:rsid w:val="001575B4"/>
    <w:rsid w:val="0015760E"/>
    <w:rsid w:val="001577DE"/>
    <w:rsid w:val="00157C02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463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C8"/>
    <w:rsid w:val="001715E0"/>
    <w:rsid w:val="001716E9"/>
    <w:rsid w:val="00171EF1"/>
    <w:rsid w:val="00172139"/>
    <w:rsid w:val="001726A7"/>
    <w:rsid w:val="00172806"/>
    <w:rsid w:val="00172A93"/>
    <w:rsid w:val="00172BCF"/>
    <w:rsid w:val="00173157"/>
    <w:rsid w:val="00173393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C8B"/>
    <w:rsid w:val="00174C95"/>
    <w:rsid w:val="00174D0F"/>
    <w:rsid w:val="00175102"/>
    <w:rsid w:val="00175267"/>
    <w:rsid w:val="001752C4"/>
    <w:rsid w:val="00175B4C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1D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A1E"/>
    <w:rsid w:val="00184AE5"/>
    <w:rsid w:val="00184BC9"/>
    <w:rsid w:val="00184BF4"/>
    <w:rsid w:val="001851AC"/>
    <w:rsid w:val="00185300"/>
    <w:rsid w:val="00185DFB"/>
    <w:rsid w:val="00185EEE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CB5"/>
    <w:rsid w:val="00192F56"/>
    <w:rsid w:val="0019310B"/>
    <w:rsid w:val="00193325"/>
    <w:rsid w:val="0019339A"/>
    <w:rsid w:val="00193A82"/>
    <w:rsid w:val="00193CF6"/>
    <w:rsid w:val="00193E26"/>
    <w:rsid w:val="00194195"/>
    <w:rsid w:val="00194688"/>
    <w:rsid w:val="0019476F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4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76E"/>
    <w:rsid w:val="001A285F"/>
    <w:rsid w:val="001A2975"/>
    <w:rsid w:val="001A2C34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913"/>
    <w:rsid w:val="001B1B82"/>
    <w:rsid w:val="001B1EDF"/>
    <w:rsid w:val="001B1F87"/>
    <w:rsid w:val="001B21D3"/>
    <w:rsid w:val="001B2241"/>
    <w:rsid w:val="001B26AF"/>
    <w:rsid w:val="001B2B04"/>
    <w:rsid w:val="001B2E40"/>
    <w:rsid w:val="001B303D"/>
    <w:rsid w:val="001B317B"/>
    <w:rsid w:val="001B32BE"/>
    <w:rsid w:val="001B3316"/>
    <w:rsid w:val="001B3A20"/>
    <w:rsid w:val="001B3AF7"/>
    <w:rsid w:val="001B40C4"/>
    <w:rsid w:val="001B4138"/>
    <w:rsid w:val="001B41F6"/>
    <w:rsid w:val="001B44BC"/>
    <w:rsid w:val="001B45BA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6C4"/>
    <w:rsid w:val="001B670F"/>
    <w:rsid w:val="001B6A01"/>
    <w:rsid w:val="001B6D6A"/>
    <w:rsid w:val="001B6FB3"/>
    <w:rsid w:val="001B6FB6"/>
    <w:rsid w:val="001B705B"/>
    <w:rsid w:val="001B7084"/>
    <w:rsid w:val="001B7106"/>
    <w:rsid w:val="001B749E"/>
    <w:rsid w:val="001B75FA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ABF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3EC8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F6F"/>
    <w:rsid w:val="001C7039"/>
    <w:rsid w:val="001C7595"/>
    <w:rsid w:val="001C7CBA"/>
    <w:rsid w:val="001C7D9F"/>
    <w:rsid w:val="001C7EFB"/>
    <w:rsid w:val="001D0152"/>
    <w:rsid w:val="001D02BC"/>
    <w:rsid w:val="001D02D2"/>
    <w:rsid w:val="001D0431"/>
    <w:rsid w:val="001D04CB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95A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09"/>
    <w:rsid w:val="001D6BEB"/>
    <w:rsid w:val="001D6CA5"/>
    <w:rsid w:val="001D6DCD"/>
    <w:rsid w:val="001D7203"/>
    <w:rsid w:val="001D72E1"/>
    <w:rsid w:val="001D75B3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4FBB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2FAC"/>
    <w:rsid w:val="001F308E"/>
    <w:rsid w:val="001F33AC"/>
    <w:rsid w:val="001F34A0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A96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A6"/>
    <w:rsid w:val="002010B8"/>
    <w:rsid w:val="0020110E"/>
    <w:rsid w:val="00201211"/>
    <w:rsid w:val="0020145D"/>
    <w:rsid w:val="00201485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CDC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D43"/>
    <w:rsid w:val="00215081"/>
    <w:rsid w:val="00215103"/>
    <w:rsid w:val="00215132"/>
    <w:rsid w:val="00215198"/>
    <w:rsid w:val="002155DA"/>
    <w:rsid w:val="002155EB"/>
    <w:rsid w:val="002156A0"/>
    <w:rsid w:val="00215A11"/>
    <w:rsid w:val="00215A81"/>
    <w:rsid w:val="00215E96"/>
    <w:rsid w:val="00216575"/>
    <w:rsid w:val="00216B14"/>
    <w:rsid w:val="00216D31"/>
    <w:rsid w:val="00216D64"/>
    <w:rsid w:val="00216E55"/>
    <w:rsid w:val="00217113"/>
    <w:rsid w:val="002172BE"/>
    <w:rsid w:val="002173AD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381"/>
    <w:rsid w:val="00224431"/>
    <w:rsid w:val="00224438"/>
    <w:rsid w:val="002249C7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F4"/>
    <w:rsid w:val="00226178"/>
    <w:rsid w:val="00226264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4EC"/>
    <w:rsid w:val="00230679"/>
    <w:rsid w:val="00230747"/>
    <w:rsid w:val="00230A09"/>
    <w:rsid w:val="00230AB2"/>
    <w:rsid w:val="00230CB5"/>
    <w:rsid w:val="00230E43"/>
    <w:rsid w:val="00230F79"/>
    <w:rsid w:val="00231104"/>
    <w:rsid w:val="00231485"/>
    <w:rsid w:val="0023150E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6B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40340"/>
    <w:rsid w:val="00240580"/>
    <w:rsid w:val="00240997"/>
    <w:rsid w:val="00240A22"/>
    <w:rsid w:val="00240A79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69A"/>
    <w:rsid w:val="002429B5"/>
    <w:rsid w:val="00242A62"/>
    <w:rsid w:val="00242FDD"/>
    <w:rsid w:val="00243039"/>
    <w:rsid w:val="00243139"/>
    <w:rsid w:val="00243578"/>
    <w:rsid w:val="0024368A"/>
    <w:rsid w:val="0024368C"/>
    <w:rsid w:val="00243838"/>
    <w:rsid w:val="00243899"/>
    <w:rsid w:val="00243A60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77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51C"/>
    <w:rsid w:val="00255640"/>
    <w:rsid w:val="00255BF3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D3A"/>
    <w:rsid w:val="00262124"/>
    <w:rsid w:val="00262176"/>
    <w:rsid w:val="002622F2"/>
    <w:rsid w:val="0026272C"/>
    <w:rsid w:val="002629AA"/>
    <w:rsid w:val="00262AD7"/>
    <w:rsid w:val="00262B99"/>
    <w:rsid w:val="00262F4C"/>
    <w:rsid w:val="0026308E"/>
    <w:rsid w:val="0026315F"/>
    <w:rsid w:val="002633CF"/>
    <w:rsid w:val="00263550"/>
    <w:rsid w:val="0026363A"/>
    <w:rsid w:val="00263BF0"/>
    <w:rsid w:val="00263C10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30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CB1"/>
    <w:rsid w:val="002670EB"/>
    <w:rsid w:val="002672FB"/>
    <w:rsid w:val="00267700"/>
    <w:rsid w:val="002677F8"/>
    <w:rsid w:val="00267BDB"/>
    <w:rsid w:val="0027021E"/>
    <w:rsid w:val="00270671"/>
    <w:rsid w:val="0027069C"/>
    <w:rsid w:val="00270797"/>
    <w:rsid w:val="00270817"/>
    <w:rsid w:val="00270A9A"/>
    <w:rsid w:val="00270F77"/>
    <w:rsid w:val="00271048"/>
    <w:rsid w:val="002710A1"/>
    <w:rsid w:val="002711A4"/>
    <w:rsid w:val="002711F2"/>
    <w:rsid w:val="002712D4"/>
    <w:rsid w:val="002713C7"/>
    <w:rsid w:val="00271575"/>
    <w:rsid w:val="0027165B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4EFD"/>
    <w:rsid w:val="00275149"/>
    <w:rsid w:val="0027536D"/>
    <w:rsid w:val="0027547B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528"/>
    <w:rsid w:val="00276879"/>
    <w:rsid w:val="00276A16"/>
    <w:rsid w:val="00276B74"/>
    <w:rsid w:val="00276BAA"/>
    <w:rsid w:val="00277D82"/>
    <w:rsid w:val="00277DA2"/>
    <w:rsid w:val="00277E28"/>
    <w:rsid w:val="00277EA9"/>
    <w:rsid w:val="0028004D"/>
    <w:rsid w:val="00280A13"/>
    <w:rsid w:val="00280DCC"/>
    <w:rsid w:val="00281077"/>
    <w:rsid w:val="00281230"/>
    <w:rsid w:val="00281330"/>
    <w:rsid w:val="002813F1"/>
    <w:rsid w:val="0028161F"/>
    <w:rsid w:val="00281681"/>
    <w:rsid w:val="0028193B"/>
    <w:rsid w:val="00281A95"/>
    <w:rsid w:val="00281FDD"/>
    <w:rsid w:val="0028210C"/>
    <w:rsid w:val="0028213B"/>
    <w:rsid w:val="00282359"/>
    <w:rsid w:val="00282579"/>
    <w:rsid w:val="00282582"/>
    <w:rsid w:val="00282760"/>
    <w:rsid w:val="002829A3"/>
    <w:rsid w:val="00282B17"/>
    <w:rsid w:val="00282B6A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861"/>
    <w:rsid w:val="00284B8D"/>
    <w:rsid w:val="00284EDC"/>
    <w:rsid w:val="00284F8F"/>
    <w:rsid w:val="002851A8"/>
    <w:rsid w:val="00285226"/>
    <w:rsid w:val="002855FC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642"/>
    <w:rsid w:val="00287BF7"/>
    <w:rsid w:val="00287C0A"/>
    <w:rsid w:val="00290081"/>
    <w:rsid w:val="00290191"/>
    <w:rsid w:val="00290313"/>
    <w:rsid w:val="002904EB"/>
    <w:rsid w:val="0029063F"/>
    <w:rsid w:val="0029082D"/>
    <w:rsid w:val="00290835"/>
    <w:rsid w:val="002910AB"/>
    <w:rsid w:val="002913A2"/>
    <w:rsid w:val="002914C6"/>
    <w:rsid w:val="002915B5"/>
    <w:rsid w:val="00291631"/>
    <w:rsid w:val="002917B6"/>
    <w:rsid w:val="0029186D"/>
    <w:rsid w:val="002919CF"/>
    <w:rsid w:val="00291A70"/>
    <w:rsid w:val="00291CB9"/>
    <w:rsid w:val="00291E21"/>
    <w:rsid w:val="00291EDC"/>
    <w:rsid w:val="002924EE"/>
    <w:rsid w:val="00292737"/>
    <w:rsid w:val="002928D8"/>
    <w:rsid w:val="00292B45"/>
    <w:rsid w:val="00292CB8"/>
    <w:rsid w:val="00292D52"/>
    <w:rsid w:val="00292D88"/>
    <w:rsid w:val="00292E09"/>
    <w:rsid w:val="0029312A"/>
    <w:rsid w:val="0029320B"/>
    <w:rsid w:val="002932C9"/>
    <w:rsid w:val="002936E7"/>
    <w:rsid w:val="00293760"/>
    <w:rsid w:val="00293AC0"/>
    <w:rsid w:val="00293B08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0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9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CF"/>
    <w:rsid w:val="002A4304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3C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979"/>
    <w:rsid w:val="002B0A2D"/>
    <w:rsid w:val="002B0FB2"/>
    <w:rsid w:val="002B113B"/>
    <w:rsid w:val="002B11F2"/>
    <w:rsid w:val="002B11FE"/>
    <w:rsid w:val="002B164F"/>
    <w:rsid w:val="002B1874"/>
    <w:rsid w:val="002B192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DB4"/>
    <w:rsid w:val="002B2E2E"/>
    <w:rsid w:val="002B3304"/>
    <w:rsid w:val="002B349C"/>
    <w:rsid w:val="002B3728"/>
    <w:rsid w:val="002B37FA"/>
    <w:rsid w:val="002B3A70"/>
    <w:rsid w:val="002B3AFC"/>
    <w:rsid w:val="002B3B05"/>
    <w:rsid w:val="002B4435"/>
    <w:rsid w:val="002B4F23"/>
    <w:rsid w:val="002B5256"/>
    <w:rsid w:val="002B5522"/>
    <w:rsid w:val="002B58D9"/>
    <w:rsid w:val="002B59B2"/>
    <w:rsid w:val="002B5C14"/>
    <w:rsid w:val="002B6038"/>
    <w:rsid w:val="002B65F7"/>
    <w:rsid w:val="002B69A1"/>
    <w:rsid w:val="002B7099"/>
    <w:rsid w:val="002B72C3"/>
    <w:rsid w:val="002B72E3"/>
    <w:rsid w:val="002B79A1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108D"/>
    <w:rsid w:val="002C11BA"/>
    <w:rsid w:val="002C1519"/>
    <w:rsid w:val="002C1DFE"/>
    <w:rsid w:val="002C1FD0"/>
    <w:rsid w:val="002C202E"/>
    <w:rsid w:val="002C20E3"/>
    <w:rsid w:val="002C25B8"/>
    <w:rsid w:val="002C26E6"/>
    <w:rsid w:val="002C277D"/>
    <w:rsid w:val="002C2825"/>
    <w:rsid w:val="002C28B7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230"/>
    <w:rsid w:val="002C435B"/>
    <w:rsid w:val="002C4494"/>
    <w:rsid w:val="002C4557"/>
    <w:rsid w:val="002C47B7"/>
    <w:rsid w:val="002C492A"/>
    <w:rsid w:val="002C4D47"/>
    <w:rsid w:val="002C4D7D"/>
    <w:rsid w:val="002C5037"/>
    <w:rsid w:val="002C5127"/>
    <w:rsid w:val="002C546B"/>
    <w:rsid w:val="002C564E"/>
    <w:rsid w:val="002C5733"/>
    <w:rsid w:val="002C57F7"/>
    <w:rsid w:val="002C5864"/>
    <w:rsid w:val="002C590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CD9"/>
    <w:rsid w:val="002D3DE4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70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8B7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E91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EBA"/>
    <w:rsid w:val="002E60F7"/>
    <w:rsid w:val="002E60FD"/>
    <w:rsid w:val="002E61D9"/>
    <w:rsid w:val="002E63E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AD"/>
    <w:rsid w:val="002F0DB4"/>
    <w:rsid w:val="002F0DB6"/>
    <w:rsid w:val="002F0F5B"/>
    <w:rsid w:val="002F0FA3"/>
    <w:rsid w:val="002F16F9"/>
    <w:rsid w:val="002F18D2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789"/>
    <w:rsid w:val="002F4B6C"/>
    <w:rsid w:val="002F4CC5"/>
    <w:rsid w:val="002F4D02"/>
    <w:rsid w:val="002F4DF9"/>
    <w:rsid w:val="002F5048"/>
    <w:rsid w:val="002F5386"/>
    <w:rsid w:val="002F539B"/>
    <w:rsid w:val="002F5666"/>
    <w:rsid w:val="002F56D7"/>
    <w:rsid w:val="002F57AC"/>
    <w:rsid w:val="002F5824"/>
    <w:rsid w:val="002F5DB1"/>
    <w:rsid w:val="002F5E0A"/>
    <w:rsid w:val="002F5E38"/>
    <w:rsid w:val="002F61D3"/>
    <w:rsid w:val="002F66C7"/>
    <w:rsid w:val="002F6725"/>
    <w:rsid w:val="002F6755"/>
    <w:rsid w:val="002F6782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5A3"/>
    <w:rsid w:val="00300611"/>
    <w:rsid w:val="003007E2"/>
    <w:rsid w:val="00300858"/>
    <w:rsid w:val="00300914"/>
    <w:rsid w:val="00300E0F"/>
    <w:rsid w:val="00300EFF"/>
    <w:rsid w:val="00301618"/>
    <w:rsid w:val="0030166C"/>
    <w:rsid w:val="0030182A"/>
    <w:rsid w:val="00301CFB"/>
    <w:rsid w:val="00301DB4"/>
    <w:rsid w:val="00301E47"/>
    <w:rsid w:val="003024D5"/>
    <w:rsid w:val="00302864"/>
    <w:rsid w:val="003028D8"/>
    <w:rsid w:val="0030294E"/>
    <w:rsid w:val="00302B30"/>
    <w:rsid w:val="00302D57"/>
    <w:rsid w:val="00302F8F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765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114F"/>
    <w:rsid w:val="0031128F"/>
    <w:rsid w:val="00311310"/>
    <w:rsid w:val="003113B0"/>
    <w:rsid w:val="00311959"/>
    <w:rsid w:val="00311A6D"/>
    <w:rsid w:val="00311B16"/>
    <w:rsid w:val="00311B8D"/>
    <w:rsid w:val="00311B96"/>
    <w:rsid w:val="00311CB8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3E4C"/>
    <w:rsid w:val="00314076"/>
    <w:rsid w:val="003141D2"/>
    <w:rsid w:val="003142CE"/>
    <w:rsid w:val="0031483A"/>
    <w:rsid w:val="00314917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E8"/>
    <w:rsid w:val="00317010"/>
    <w:rsid w:val="003171D4"/>
    <w:rsid w:val="00317230"/>
    <w:rsid w:val="003174D7"/>
    <w:rsid w:val="0031789E"/>
    <w:rsid w:val="00317974"/>
    <w:rsid w:val="00317A66"/>
    <w:rsid w:val="00317B23"/>
    <w:rsid w:val="0032030A"/>
    <w:rsid w:val="0032047F"/>
    <w:rsid w:val="0032058B"/>
    <w:rsid w:val="003206C1"/>
    <w:rsid w:val="00320C91"/>
    <w:rsid w:val="00320E7D"/>
    <w:rsid w:val="00321051"/>
    <w:rsid w:val="00321111"/>
    <w:rsid w:val="0032131F"/>
    <w:rsid w:val="00321384"/>
    <w:rsid w:val="00321806"/>
    <w:rsid w:val="0032185D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69"/>
    <w:rsid w:val="003244CC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092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D4"/>
    <w:rsid w:val="00333EFB"/>
    <w:rsid w:val="0033407D"/>
    <w:rsid w:val="0033428D"/>
    <w:rsid w:val="0033436B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DE0"/>
    <w:rsid w:val="00337EEA"/>
    <w:rsid w:val="00340247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449"/>
    <w:rsid w:val="003456C1"/>
    <w:rsid w:val="00345777"/>
    <w:rsid w:val="003457C1"/>
    <w:rsid w:val="00345B0B"/>
    <w:rsid w:val="00345B63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70C1"/>
    <w:rsid w:val="0034753C"/>
    <w:rsid w:val="003477AF"/>
    <w:rsid w:val="003478F3"/>
    <w:rsid w:val="00347944"/>
    <w:rsid w:val="00347A93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0A3"/>
    <w:rsid w:val="00351186"/>
    <w:rsid w:val="003511E3"/>
    <w:rsid w:val="00351207"/>
    <w:rsid w:val="00351465"/>
    <w:rsid w:val="003515FD"/>
    <w:rsid w:val="003517BF"/>
    <w:rsid w:val="00351945"/>
    <w:rsid w:val="00351CC2"/>
    <w:rsid w:val="0035259D"/>
    <w:rsid w:val="003525F8"/>
    <w:rsid w:val="00352822"/>
    <w:rsid w:val="00352927"/>
    <w:rsid w:val="00352C48"/>
    <w:rsid w:val="00352CC8"/>
    <w:rsid w:val="00352EDD"/>
    <w:rsid w:val="00352F3C"/>
    <w:rsid w:val="003537A8"/>
    <w:rsid w:val="003538D0"/>
    <w:rsid w:val="003539A2"/>
    <w:rsid w:val="003539EA"/>
    <w:rsid w:val="00353C09"/>
    <w:rsid w:val="00353C4D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443"/>
    <w:rsid w:val="00355542"/>
    <w:rsid w:val="00355CC4"/>
    <w:rsid w:val="00355E18"/>
    <w:rsid w:val="00355E6B"/>
    <w:rsid w:val="00355F61"/>
    <w:rsid w:val="00356085"/>
    <w:rsid w:val="003560C2"/>
    <w:rsid w:val="003560CB"/>
    <w:rsid w:val="00356175"/>
    <w:rsid w:val="003561E1"/>
    <w:rsid w:val="00356287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B49"/>
    <w:rsid w:val="00357B70"/>
    <w:rsid w:val="0036006D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937"/>
    <w:rsid w:val="00365BFE"/>
    <w:rsid w:val="00365CBD"/>
    <w:rsid w:val="00366035"/>
    <w:rsid w:val="0036618B"/>
    <w:rsid w:val="003662B5"/>
    <w:rsid w:val="003665B2"/>
    <w:rsid w:val="0036693D"/>
    <w:rsid w:val="00366B4D"/>
    <w:rsid w:val="00366CB6"/>
    <w:rsid w:val="00366ED6"/>
    <w:rsid w:val="003672B0"/>
    <w:rsid w:val="0036737C"/>
    <w:rsid w:val="0036740A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BA2"/>
    <w:rsid w:val="00373BF6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6FB"/>
    <w:rsid w:val="00380753"/>
    <w:rsid w:val="003807EE"/>
    <w:rsid w:val="00380C74"/>
    <w:rsid w:val="00380CDA"/>
    <w:rsid w:val="00380E16"/>
    <w:rsid w:val="003810F2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F98"/>
    <w:rsid w:val="00384CD6"/>
    <w:rsid w:val="00384D7F"/>
    <w:rsid w:val="00384D9E"/>
    <w:rsid w:val="003850FC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12B"/>
    <w:rsid w:val="0039335B"/>
    <w:rsid w:val="003935C8"/>
    <w:rsid w:val="00393765"/>
    <w:rsid w:val="003938EF"/>
    <w:rsid w:val="003939BE"/>
    <w:rsid w:val="00393B76"/>
    <w:rsid w:val="00393C90"/>
    <w:rsid w:val="00393F92"/>
    <w:rsid w:val="00394569"/>
    <w:rsid w:val="00394782"/>
    <w:rsid w:val="003947FD"/>
    <w:rsid w:val="003948AD"/>
    <w:rsid w:val="003948F9"/>
    <w:rsid w:val="00394A6E"/>
    <w:rsid w:val="00394ED9"/>
    <w:rsid w:val="00394F35"/>
    <w:rsid w:val="00395370"/>
    <w:rsid w:val="003953AB"/>
    <w:rsid w:val="00395486"/>
    <w:rsid w:val="00395509"/>
    <w:rsid w:val="003955C2"/>
    <w:rsid w:val="003957FD"/>
    <w:rsid w:val="00395BF4"/>
    <w:rsid w:val="00396086"/>
    <w:rsid w:val="0039612E"/>
    <w:rsid w:val="00396172"/>
    <w:rsid w:val="003961CB"/>
    <w:rsid w:val="003963A6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F0E"/>
    <w:rsid w:val="003A21B7"/>
    <w:rsid w:val="003A22B8"/>
    <w:rsid w:val="003A2533"/>
    <w:rsid w:val="003A26B8"/>
    <w:rsid w:val="003A2C10"/>
    <w:rsid w:val="003A2EE3"/>
    <w:rsid w:val="003A3174"/>
    <w:rsid w:val="003A31FD"/>
    <w:rsid w:val="003A320B"/>
    <w:rsid w:val="003A336E"/>
    <w:rsid w:val="003A3491"/>
    <w:rsid w:val="003A396C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4CF"/>
    <w:rsid w:val="003A570D"/>
    <w:rsid w:val="003A58AE"/>
    <w:rsid w:val="003A5C04"/>
    <w:rsid w:val="003A5D7B"/>
    <w:rsid w:val="003A5EE0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6C"/>
    <w:rsid w:val="003B011F"/>
    <w:rsid w:val="003B021E"/>
    <w:rsid w:val="003B0478"/>
    <w:rsid w:val="003B053A"/>
    <w:rsid w:val="003B05CB"/>
    <w:rsid w:val="003B071C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8B4"/>
    <w:rsid w:val="003B3D30"/>
    <w:rsid w:val="003B3D7F"/>
    <w:rsid w:val="003B3D8D"/>
    <w:rsid w:val="003B3F74"/>
    <w:rsid w:val="003B43CB"/>
    <w:rsid w:val="003B4429"/>
    <w:rsid w:val="003B4AE1"/>
    <w:rsid w:val="003B4D6C"/>
    <w:rsid w:val="003B4F5A"/>
    <w:rsid w:val="003B5299"/>
    <w:rsid w:val="003B544E"/>
    <w:rsid w:val="003B57A4"/>
    <w:rsid w:val="003B57C9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D9"/>
    <w:rsid w:val="003B73D2"/>
    <w:rsid w:val="003B7602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944"/>
    <w:rsid w:val="003C29C1"/>
    <w:rsid w:val="003C2CB1"/>
    <w:rsid w:val="003C2DA8"/>
    <w:rsid w:val="003C2F8C"/>
    <w:rsid w:val="003C347F"/>
    <w:rsid w:val="003C34FF"/>
    <w:rsid w:val="003C3C72"/>
    <w:rsid w:val="003C3D81"/>
    <w:rsid w:val="003C3F5A"/>
    <w:rsid w:val="003C4094"/>
    <w:rsid w:val="003C412A"/>
    <w:rsid w:val="003C4187"/>
    <w:rsid w:val="003C42F3"/>
    <w:rsid w:val="003C46A7"/>
    <w:rsid w:val="003C4CF4"/>
    <w:rsid w:val="003C4F04"/>
    <w:rsid w:val="003C4FEB"/>
    <w:rsid w:val="003C50E0"/>
    <w:rsid w:val="003C51E4"/>
    <w:rsid w:val="003C52C8"/>
    <w:rsid w:val="003C552F"/>
    <w:rsid w:val="003C5822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2F0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443"/>
    <w:rsid w:val="003D3725"/>
    <w:rsid w:val="003D372B"/>
    <w:rsid w:val="003D393C"/>
    <w:rsid w:val="003D3B22"/>
    <w:rsid w:val="003D3B80"/>
    <w:rsid w:val="003D3D96"/>
    <w:rsid w:val="003D4086"/>
    <w:rsid w:val="003D4170"/>
    <w:rsid w:val="003D4195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226"/>
    <w:rsid w:val="003D52B0"/>
    <w:rsid w:val="003D52EC"/>
    <w:rsid w:val="003D5430"/>
    <w:rsid w:val="003D59BA"/>
    <w:rsid w:val="003D5A5F"/>
    <w:rsid w:val="003D653D"/>
    <w:rsid w:val="003D657E"/>
    <w:rsid w:val="003D68E6"/>
    <w:rsid w:val="003D6CD5"/>
    <w:rsid w:val="003D6DE3"/>
    <w:rsid w:val="003D6F62"/>
    <w:rsid w:val="003D6F6B"/>
    <w:rsid w:val="003D6FF8"/>
    <w:rsid w:val="003D702D"/>
    <w:rsid w:val="003D7163"/>
    <w:rsid w:val="003D71B8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845"/>
    <w:rsid w:val="003E2861"/>
    <w:rsid w:val="003E294E"/>
    <w:rsid w:val="003E2A4D"/>
    <w:rsid w:val="003E2E9C"/>
    <w:rsid w:val="003E2FFA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77D"/>
    <w:rsid w:val="003E4AC4"/>
    <w:rsid w:val="003E4B6D"/>
    <w:rsid w:val="003E4F26"/>
    <w:rsid w:val="003E5216"/>
    <w:rsid w:val="003E5263"/>
    <w:rsid w:val="003E52AF"/>
    <w:rsid w:val="003E53E9"/>
    <w:rsid w:val="003E5466"/>
    <w:rsid w:val="003E5771"/>
    <w:rsid w:val="003E587B"/>
    <w:rsid w:val="003E5A7B"/>
    <w:rsid w:val="003E5BBD"/>
    <w:rsid w:val="003E5C9D"/>
    <w:rsid w:val="003E5DB8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B03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102"/>
    <w:rsid w:val="003F1199"/>
    <w:rsid w:val="003F1258"/>
    <w:rsid w:val="003F13DF"/>
    <w:rsid w:val="003F1418"/>
    <w:rsid w:val="003F1489"/>
    <w:rsid w:val="003F1763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AF5"/>
    <w:rsid w:val="003F3BCE"/>
    <w:rsid w:val="003F3D3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5A3"/>
    <w:rsid w:val="00401661"/>
    <w:rsid w:val="004018AB"/>
    <w:rsid w:val="00401B9A"/>
    <w:rsid w:val="00401CA4"/>
    <w:rsid w:val="00401DDA"/>
    <w:rsid w:val="00401F38"/>
    <w:rsid w:val="00402580"/>
    <w:rsid w:val="00402803"/>
    <w:rsid w:val="0040293C"/>
    <w:rsid w:val="004029C7"/>
    <w:rsid w:val="00402AA9"/>
    <w:rsid w:val="00402EF7"/>
    <w:rsid w:val="00402F8A"/>
    <w:rsid w:val="00403264"/>
    <w:rsid w:val="0040340E"/>
    <w:rsid w:val="00403570"/>
    <w:rsid w:val="0040358F"/>
    <w:rsid w:val="0040393D"/>
    <w:rsid w:val="00403BE7"/>
    <w:rsid w:val="00403F91"/>
    <w:rsid w:val="00404020"/>
    <w:rsid w:val="0040433A"/>
    <w:rsid w:val="00404345"/>
    <w:rsid w:val="004046F9"/>
    <w:rsid w:val="00404985"/>
    <w:rsid w:val="00404A03"/>
    <w:rsid w:val="00404BBD"/>
    <w:rsid w:val="00404CAB"/>
    <w:rsid w:val="00404E10"/>
    <w:rsid w:val="00404FC7"/>
    <w:rsid w:val="00405171"/>
    <w:rsid w:val="00405587"/>
    <w:rsid w:val="004055A3"/>
    <w:rsid w:val="0040576A"/>
    <w:rsid w:val="00405803"/>
    <w:rsid w:val="0040592F"/>
    <w:rsid w:val="00405C7E"/>
    <w:rsid w:val="00405C8D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43B"/>
    <w:rsid w:val="0041062E"/>
    <w:rsid w:val="00410908"/>
    <w:rsid w:val="004109DA"/>
    <w:rsid w:val="00410C0F"/>
    <w:rsid w:val="00410DC4"/>
    <w:rsid w:val="00410F9A"/>
    <w:rsid w:val="00411055"/>
    <w:rsid w:val="004111CD"/>
    <w:rsid w:val="00411293"/>
    <w:rsid w:val="004112D5"/>
    <w:rsid w:val="00411321"/>
    <w:rsid w:val="00411337"/>
    <w:rsid w:val="00411420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58D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B73"/>
    <w:rsid w:val="00413BA5"/>
    <w:rsid w:val="00413C98"/>
    <w:rsid w:val="004140CB"/>
    <w:rsid w:val="00414189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2D"/>
    <w:rsid w:val="0042635E"/>
    <w:rsid w:val="0042644E"/>
    <w:rsid w:val="0042669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91F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DBD"/>
    <w:rsid w:val="00440142"/>
    <w:rsid w:val="004401E2"/>
    <w:rsid w:val="004401E6"/>
    <w:rsid w:val="004405DA"/>
    <w:rsid w:val="0044069B"/>
    <w:rsid w:val="004406EE"/>
    <w:rsid w:val="00440704"/>
    <w:rsid w:val="00440FE3"/>
    <w:rsid w:val="0044104F"/>
    <w:rsid w:val="0044116E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2DD"/>
    <w:rsid w:val="00443333"/>
    <w:rsid w:val="00443406"/>
    <w:rsid w:val="004434C4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895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0C1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2D1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8C9"/>
    <w:rsid w:val="0046597D"/>
    <w:rsid w:val="00465CBA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D2"/>
    <w:rsid w:val="00467506"/>
    <w:rsid w:val="00467917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B04"/>
    <w:rsid w:val="00473D9A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616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18D"/>
    <w:rsid w:val="0047624F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B8"/>
    <w:rsid w:val="00477E9D"/>
    <w:rsid w:val="00477F9C"/>
    <w:rsid w:val="004805B0"/>
    <w:rsid w:val="0048060D"/>
    <w:rsid w:val="00480682"/>
    <w:rsid w:val="00480690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2F60"/>
    <w:rsid w:val="00483048"/>
    <w:rsid w:val="004832B2"/>
    <w:rsid w:val="00483534"/>
    <w:rsid w:val="0048358E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6AB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5A0"/>
    <w:rsid w:val="00491854"/>
    <w:rsid w:val="00491A6D"/>
    <w:rsid w:val="0049200C"/>
    <w:rsid w:val="004920BB"/>
    <w:rsid w:val="0049271C"/>
    <w:rsid w:val="004927E3"/>
    <w:rsid w:val="0049281F"/>
    <w:rsid w:val="00492D5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7EE"/>
    <w:rsid w:val="00496B30"/>
    <w:rsid w:val="00496BC2"/>
    <w:rsid w:val="00496C6F"/>
    <w:rsid w:val="00496E2E"/>
    <w:rsid w:val="00496FB4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C27"/>
    <w:rsid w:val="004A30F0"/>
    <w:rsid w:val="004A312B"/>
    <w:rsid w:val="004A3558"/>
    <w:rsid w:val="004A35F8"/>
    <w:rsid w:val="004A3A46"/>
    <w:rsid w:val="004A41AC"/>
    <w:rsid w:val="004A4317"/>
    <w:rsid w:val="004A432E"/>
    <w:rsid w:val="004A43B4"/>
    <w:rsid w:val="004A43B8"/>
    <w:rsid w:val="004A4671"/>
    <w:rsid w:val="004A467A"/>
    <w:rsid w:val="004A4AD1"/>
    <w:rsid w:val="004A4D6F"/>
    <w:rsid w:val="004A4E4C"/>
    <w:rsid w:val="004A4F4C"/>
    <w:rsid w:val="004A573B"/>
    <w:rsid w:val="004A614F"/>
    <w:rsid w:val="004A660A"/>
    <w:rsid w:val="004A6705"/>
    <w:rsid w:val="004A67CC"/>
    <w:rsid w:val="004A6861"/>
    <w:rsid w:val="004A68A3"/>
    <w:rsid w:val="004A68EA"/>
    <w:rsid w:val="004A6D42"/>
    <w:rsid w:val="004A6D78"/>
    <w:rsid w:val="004A6F27"/>
    <w:rsid w:val="004A6F91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AD2"/>
    <w:rsid w:val="004B0CC5"/>
    <w:rsid w:val="004B0D8E"/>
    <w:rsid w:val="004B0E37"/>
    <w:rsid w:val="004B0F1B"/>
    <w:rsid w:val="004B0F93"/>
    <w:rsid w:val="004B1059"/>
    <w:rsid w:val="004B1225"/>
    <w:rsid w:val="004B1428"/>
    <w:rsid w:val="004B14F0"/>
    <w:rsid w:val="004B18B4"/>
    <w:rsid w:val="004B199A"/>
    <w:rsid w:val="004B1E5D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4E"/>
    <w:rsid w:val="004B5FFC"/>
    <w:rsid w:val="004B6004"/>
    <w:rsid w:val="004B6048"/>
    <w:rsid w:val="004B611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B7E73"/>
    <w:rsid w:val="004C052B"/>
    <w:rsid w:val="004C0C96"/>
    <w:rsid w:val="004C0DD8"/>
    <w:rsid w:val="004C0E07"/>
    <w:rsid w:val="004C0ECB"/>
    <w:rsid w:val="004C0F6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EAC"/>
    <w:rsid w:val="004C33C3"/>
    <w:rsid w:val="004C3468"/>
    <w:rsid w:val="004C3476"/>
    <w:rsid w:val="004C3644"/>
    <w:rsid w:val="004C39D2"/>
    <w:rsid w:val="004C3A58"/>
    <w:rsid w:val="004C3BA9"/>
    <w:rsid w:val="004C3C0C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04"/>
    <w:rsid w:val="004C49CA"/>
    <w:rsid w:val="004C4FE2"/>
    <w:rsid w:val="004C4FFB"/>
    <w:rsid w:val="004C50D7"/>
    <w:rsid w:val="004C5135"/>
    <w:rsid w:val="004C52F2"/>
    <w:rsid w:val="004C53AF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C91"/>
    <w:rsid w:val="004D0F74"/>
    <w:rsid w:val="004D0FC6"/>
    <w:rsid w:val="004D11FC"/>
    <w:rsid w:val="004D1656"/>
    <w:rsid w:val="004D16F1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9B3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C49"/>
    <w:rsid w:val="004D3EE2"/>
    <w:rsid w:val="004D3F31"/>
    <w:rsid w:val="004D4070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B73"/>
    <w:rsid w:val="004D5F4D"/>
    <w:rsid w:val="004D62F3"/>
    <w:rsid w:val="004D640A"/>
    <w:rsid w:val="004D64F2"/>
    <w:rsid w:val="004D6513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A68"/>
    <w:rsid w:val="004E2B43"/>
    <w:rsid w:val="004E2B75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4D0"/>
    <w:rsid w:val="004F1529"/>
    <w:rsid w:val="004F157F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75C"/>
    <w:rsid w:val="004F4796"/>
    <w:rsid w:val="004F4B10"/>
    <w:rsid w:val="004F4BEE"/>
    <w:rsid w:val="004F4D0C"/>
    <w:rsid w:val="004F57B0"/>
    <w:rsid w:val="004F5C63"/>
    <w:rsid w:val="004F5D2D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3369"/>
    <w:rsid w:val="005036C2"/>
    <w:rsid w:val="00503776"/>
    <w:rsid w:val="00503A8F"/>
    <w:rsid w:val="00503B46"/>
    <w:rsid w:val="00503B7B"/>
    <w:rsid w:val="00503D67"/>
    <w:rsid w:val="0050455D"/>
    <w:rsid w:val="00504A24"/>
    <w:rsid w:val="00504E38"/>
    <w:rsid w:val="005050B7"/>
    <w:rsid w:val="00505189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F1"/>
    <w:rsid w:val="0050653D"/>
    <w:rsid w:val="00506589"/>
    <w:rsid w:val="005067BE"/>
    <w:rsid w:val="00506B36"/>
    <w:rsid w:val="00506E7C"/>
    <w:rsid w:val="00506FCC"/>
    <w:rsid w:val="00507455"/>
    <w:rsid w:val="00507D6E"/>
    <w:rsid w:val="00507DFB"/>
    <w:rsid w:val="00507EB5"/>
    <w:rsid w:val="00507F91"/>
    <w:rsid w:val="005104C4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35D5"/>
    <w:rsid w:val="00513806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B05"/>
    <w:rsid w:val="00524E8C"/>
    <w:rsid w:val="005252F6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E8D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9CF"/>
    <w:rsid w:val="00527BC4"/>
    <w:rsid w:val="00527C5F"/>
    <w:rsid w:val="005302FA"/>
    <w:rsid w:val="005303DA"/>
    <w:rsid w:val="005304AE"/>
    <w:rsid w:val="0053075B"/>
    <w:rsid w:val="0053076A"/>
    <w:rsid w:val="005307BB"/>
    <w:rsid w:val="0053093C"/>
    <w:rsid w:val="00530A61"/>
    <w:rsid w:val="00530CA9"/>
    <w:rsid w:val="00530DE3"/>
    <w:rsid w:val="00530E72"/>
    <w:rsid w:val="00530F10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A9D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6F3B"/>
    <w:rsid w:val="0053745C"/>
    <w:rsid w:val="00537545"/>
    <w:rsid w:val="0053781E"/>
    <w:rsid w:val="005379AF"/>
    <w:rsid w:val="00537A5C"/>
    <w:rsid w:val="00537B44"/>
    <w:rsid w:val="00537B48"/>
    <w:rsid w:val="00537BD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7B2"/>
    <w:rsid w:val="00550807"/>
    <w:rsid w:val="0055087A"/>
    <w:rsid w:val="00550BF5"/>
    <w:rsid w:val="00550C3F"/>
    <w:rsid w:val="00550C41"/>
    <w:rsid w:val="00550CA1"/>
    <w:rsid w:val="00550D2A"/>
    <w:rsid w:val="00550D3A"/>
    <w:rsid w:val="00550E5A"/>
    <w:rsid w:val="00551228"/>
    <w:rsid w:val="00551B68"/>
    <w:rsid w:val="00551C4B"/>
    <w:rsid w:val="00552207"/>
    <w:rsid w:val="005522F0"/>
    <w:rsid w:val="0055230F"/>
    <w:rsid w:val="005524A2"/>
    <w:rsid w:val="00552542"/>
    <w:rsid w:val="005528E3"/>
    <w:rsid w:val="00552C2B"/>
    <w:rsid w:val="00552D38"/>
    <w:rsid w:val="00553022"/>
    <w:rsid w:val="0055305B"/>
    <w:rsid w:val="005531C4"/>
    <w:rsid w:val="005532C1"/>
    <w:rsid w:val="00553482"/>
    <w:rsid w:val="005534F2"/>
    <w:rsid w:val="00553B72"/>
    <w:rsid w:val="00554021"/>
    <w:rsid w:val="005541B0"/>
    <w:rsid w:val="0055425F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585"/>
    <w:rsid w:val="0055758E"/>
    <w:rsid w:val="00557C81"/>
    <w:rsid w:val="00557CDF"/>
    <w:rsid w:val="00560267"/>
    <w:rsid w:val="005604B7"/>
    <w:rsid w:val="00560D33"/>
    <w:rsid w:val="00560D38"/>
    <w:rsid w:val="00560DDF"/>
    <w:rsid w:val="00560E7C"/>
    <w:rsid w:val="005615CE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726A"/>
    <w:rsid w:val="00567387"/>
    <w:rsid w:val="0056750B"/>
    <w:rsid w:val="005679FA"/>
    <w:rsid w:val="00567B01"/>
    <w:rsid w:val="00567BAA"/>
    <w:rsid w:val="00567BE2"/>
    <w:rsid w:val="00567C0E"/>
    <w:rsid w:val="00567C5B"/>
    <w:rsid w:val="00567C5D"/>
    <w:rsid w:val="00567CF5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8D6"/>
    <w:rsid w:val="005722D6"/>
    <w:rsid w:val="005724F5"/>
    <w:rsid w:val="0057273C"/>
    <w:rsid w:val="00572903"/>
    <w:rsid w:val="00572BE8"/>
    <w:rsid w:val="00572D58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34A"/>
    <w:rsid w:val="005758A6"/>
    <w:rsid w:val="00575A47"/>
    <w:rsid w:val="00575AE3"/>
    <w:rsid w:val="00575CEF"/>
    <w:rsid w:val="00575F29"/>
    <w:rsid w:val="00575F65"/>
    <w:rsid w:val="00576135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45"/>
    <w:rsid w:val="00582850"/>
    <w:rsid w:val="005828A6"/>
    <w:rsid w:val="00582907"/>
    <w:rsid w:val="00582A4B"/>
    <w:rsid w:val="00582BF4"/>
    <w:rsid w:val="00582C2C"/>
    <w:rsid w:val="00582D5D"/>
    <w:rsid w:val="00582EDD"/>
    <w:rsid w:val="0058302F"/>
    <w:rsid w:val="0058340B"/>
    <w:rsid w:val="00583425"/>
    <w:rsid w:val="00583471"/>
    <w:rsid w:val="005834A9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8C0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AA8"/>
    <w:rsid w:val="00586E3B"/>
    <w:rsid w:val="00586EF7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90A"/>
    <w:rsid w:val="00592BF8"/>
    <w:rsid w:val="00592E9F"/>
    <w:rsid w:val="00592EE8"/>
    <w:rsid w:val="00592FC4"/>
    <w:rsid w:val="005934FC"/>
    <w:rsid w:val="00593523"/>
    <w:rsid w:val="00593529"/>
    <w:rsid w:val="005935DC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A04C0"/>
    <w:rsid w:val="005A062C"/>
    <w:rsid w:val="005A0705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416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B0D"/>
    <w:rsid w:val="005A3C98"/>
    <w:rsid w:val="005A3CF5"/>
    <w:rsid w:val="005A3D39"/>
    <w:rsid w:val="005A3DA7"/>
    <w:rsid w:val="005A43B3"/>
    <w:rsid w:val="005A441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DFB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730F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BDF"/>
    <w:rsid w:val="005D0E0B"/>
    <w:rsid w:val="005D13AB"/>
    <w:rsid w:val="005D13CB"/>
    <w:rsid w:val="005D1408"/>
    <w:rsid w:val="005D1610"/>
    <w:rsid w:val="005D17B4"/>
    <w:rsid w:val="005D19AE"/>
    <w:rsid w:val="005D1AEA"/>
    <w:rsid w:val="005D1EA4"/>
    <w:rsid w:val="005D1EF1"/>
    <w:rsid w:val="005D1FC1"/>
    <w:rsid w:val="005D1FE0"/>
    <w:rsid w:val="005D2182"/>
    <w:rsid w:val="005D21CE"/>
    <w:rsid w:val="005D24BE"/>
    <w:rsid w:val="005D25AC"/>
    <w:rsid w:val="005D25BF"/>
    <w:rsid w:val="005D25DE"/>
    <w:rsid w:val="005D25FF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3B0"/>
    <w:rsid w:val="005E04A2"/>
    <w:rsid w:val="005E0B9A"/>
    <w:rsid w:val="005E0C81"/>
    <w:rsid w:val="005E0D68"/>
    <w:rsid w:val="005E0D9D"/>
    <w:rsid w:val="005E1094"/>
    <w:rsid w:val="005E1395"/>
    <w:rsid w:val="005E1981"/>
    <w:rsid w:val="005E22B5"/>
    <w:rsid w:val="005E24B3"/>
    <w:rsid w:val="005E24F3"/>
    <w:rsid w:val="005E24F5"/>
    <w:rsid w:val="005E2755"/>
    <w:rsid w:val="005E2DA2"/>
    <w:rsid w:val="005E3026"/>
    <w:rsid w:val="005E32CD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A0"/>
    <w:rsid w:val="005F2DBB"/>
    <w:rsid w:val="005F2F15"/>
    <w:rsid w:val="005F315B"/>
    <w:rsid w:val="005F3194"/>
    <w:rsid w:val="005F346F"/>
    <w:rsid w:val="005F3BBF"/>
    <w:rsid w:val="005F4166"/>
    <w:rsid w:val="005F4559"/>
    <w:rsid w:val="005F458F"/>
    <w:rsid w:val="005F46A0"/>
    <w:rsid w:val="005F47F0"/>
    <w:rsid w:val="005F4873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8B9"/>
    <w:rsid w:val="005F5A28"/>
    <w:rsid w:val="005F5AEA"/>
    <w:rsid w:val="005F5B34"/>
    <w:rsid w:val="005F5C65"/>
    <w:rsid w:val="005F5CED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C0D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12"/>
    <w:rsid w:val="00611FE6"/>
    <w:rsid w:val="00612180"/>
    <w:rsid w:val="006122EB"/>
    <w:rsid w:val="00612599"/>
    <w:rsid w:val="006126E3"/>
    <w:rsid w:val="00612FB7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C4A"/>
    <w:rsid w:val="00615FDD"/>
    <w:rsid w:val="00615FE8"/>
    <w:rsid w:val="0061608F"/>
    <w:rsid w:val="006160B3"/>
    <w:rsid w:val="00616229"/>
    <w:rsid w:val="00616579"/>
    <w:rsid w:val="00616660"/>
    <w:rsid w:val="0061697F"/>
    <w:rsid w:val="00616ABB"/>
    <w:rsid w:val="00616C64"/>
    <w:rsid w:val="00616E5F"/>
    <w:rsid w:val="00616E7E"/>
    <w:rsid w:val="006170C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EA5"/>
    <w:rsid w:val="00620F57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E58"/>
    <w:rsid w:val="00623FEF"/>
    <w:rsid w:val="0062406A"/>
    <w:rsid w:val="00624075"/>
    <w:rsid w:val="006240C1"/>
    <w:rsid w:val="00624517"/>
    <w:rsid w:val="0062472A"/>
    <w:rsid w:val="00624AA0"/>
    <w:rsid w:val="00624B15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A20"/>
    <w:rsid w:val="00630BC3"/>
    <w:rsid w:val="00630C1B"/>
    <w:rsid w:val="00630CA8"/>
    <w:rsid w:val="00630D0B"/>
    <w:rsid w:val="00630EEE"/>
    <w:rsid w:val="006310C7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3E1C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20"/>
    <w:rsid w:val="00636735"/>
    <w:rsid w:val="00636983"/>
    <w:rsid w:val="00636AA6"/>
    <w:rsid w:val="00636BB1"/>
    <w:rsid w:val="00636E4A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64D"/>
    <w:rsid w:val="00646AB0"/>
    <w:rsid w:val="00646BA3"/>
    <w:rsid w:val="00646C40"/>
    <w:rsid w:val="00646CD9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01D"/>
    <w:rsid w:val="00650117"/>
    <w:rsid w:val="006502B2"/>
    <w:rsid w:val="0065036A"/>
    <w:rsid w:val="006505A6"/>
    <w:rsid w:val="00650714"/>
    <w:rsid w:val="006507D4"/>
    <w:rsid w:val="006508A1"/>
    <w:rsid w:val="00650A22"/>
    <w:rsid w:val="00650AF7"/>
    <w:rsid w:val="00650CAF"/>
    <w:rsid w:val="00650E09"/>
    <w:rsid w:val="0065119E"/>
    <w:rsid w:val="00651345"/>
    <w:rsid w:val="0065187F"/>
    <w:rsid w:val="006518D0"/>
    <w:rsid w:val="00651BE4"/>
    <w:rsid w:val="00651BFD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BC0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C5"/>
    <w:rsid w:val="0065675F"/>
    <w:rsid w:val="0065684A"/>
    <w:rsid w:val="00656952"/>
    <w:rsid w:val="0065697E"/>
    <w:rsid w:val="00656A89"/>
    <w:rsid w:val="00656C88"/>
    <w:rsid w:val="00656D01"/>
    <w:rsid w:val="00656EED"/>
    <w:rsid w:val="006572A7"/>
    <w:rsid w:val="0065792F"/>
    <w:rsid w:val="00657C07"/>
    <w:rsid w:val="00657C66"/>
    <w:rsid w:val="00657E97"/>
    <w:rsid w:val="00657EB2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C4E"/>
    <w:rsid w:val="00660D3F"/>
    <w:rsid w:val="00660EA4"/>
    <w:rsid w:val="006613B1"/>
    <w:rsid w:val="006615CF"/>
    <w:rsid w:val="00661615"/>
    <w:rsid w:val="0066195D"/>
    <w:rsid w:val="00661A76"/>
    <w:rsid w:val="00661FEC"/>
    <w:rsid w:val="00662070"/>
    <w:rsid w:val="00662577"/>
    <w:rsid w:val="0066259D"/>
    <w:rsid w:val="00662B67"/>
    <w:rsid w:val="00663280"/>
    <w:rsid w:val="00663539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41"/>
    <w:rsid w:val="00664BAF"/>
    <w:rsid w:val="00664BB4"/>
    <w:rsid w:val="00664D05"/>
    <w:rsid w:val="00664F1F"/>
    <w:rsid w:val="00664F3E"/>
    <w:rsid w:val="00665262"/>
    <w:rsid w:val="00665265"/>
    <w:rsid w:val="0066537A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4AC"/>
    <w:rsid w:val="00671531"/>
    <w:rsid w:val="0067161B"/>
    <w:rsid w:val="00671683"/>
    <w:rsid w:val="006718AE"/>
    <w:rsid w:val="00671B6B"/>
    <w:rsid w:val="00671B9F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1B1"/>
    <w:rsid w:val="006753AF"/>
    <w:rsid w:val="006753E9"/>
    <w:rsid w:val="006759BD"/>
    <w:rsid w:val="00675A55"/>
    <w:rsid w:val="00675C7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85F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189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206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9D9"/>
    <w:rsid w:val="00694AC6"/>
    <w:rsid w:val="00694AE6"/>
    <w:rsid w:val="00694CEF"/>
    <w:rsid w:val="00694D0B"/>
    <w:rsid w:val="00695800"/>
    <w:rsid w:val="0069591C"/>
    <w:rsid w:val="00695930"/>
    <w:rsid w:val="00695970"/>
    <w:rsid w:val="00695B34"/>
    <w:rsid w:val="00695D93"/>
    <w:rsid w:val="00695F49"/>
    <w:rsid w:val="00696243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B07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9E2"/>
    <w:rsid w:val="006A2A48"/>
    <w:rsid w:val="006A2B60"/>
    <w:rsid w:val="006A2EC3"/>
    <w:rsid w:val="006A3122"/>
    <w:rsid w:val="006A340B"/>
    <w:rsid w:val="006A3435"/>
    <w:rsid w:val="006A3490"/>
    <w:rsid w:val="006A3677"/>
    <w:rsid w:val="006A3930"/>
    <w:rsid w:val="006A3AF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D53"/>
    <w:rsid w:val="006A5FC8"/>
    <w:rsid w:val="006A615D"/>
    <w:rsid w:val="006A6240"/>
    <w:rsid w:val="006A6537"/>
    <w:rsid w:val="006A6884"/>
    <w:rsid w:val="006A6C12"/>
    <w:rsid w:val="006A6F5A"/>
    <w:rsid w:val="006A706C"/>
    <w:rsid w:val="006A713A"/>
    <w:rsid w:val="006A71A7"/>
    <w:rsid w:val="006A75B5"/>
    <w:rsid w:val="006A762F"/>
    <w:rsid w:val="006A78AE"/>
    <w:rsid w:val="006A79A9"/>
    <w:rsid w:val="006A7C62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4EF"/>
    <w:rsid w:val="006B074A"/>
    <w:rsid w:val="006B085B"/>
    <w:rsid w:val="006B09AF"/>
    <w:rsid w:val="006B0D3F"/>
    <w:rsid w:val="006B0EC2"/>
    <w:rsid w:val="006B100A"/>
    <w:rsid w:val="006B1115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8D"/>
    <w:rsid w:val="006B27FC"/>
    <w:rsid w:val="006B2A64"/>
    <w:rsid w:val="006B2A8C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28A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5D"/>
    <w:rsid w:val="006C1A03"/>
    <w:rsid w:val="006C221D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4B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A82"/>
    <w:rsid w:val="006D7DDA"/>
    <w:rsid w:val="006D7E4F"/>
    <w:rsid w:val="006D7E7C"/>
    <w:rsid w:val="006E00DC"/>
    <w:rsid w:val="006E0316"/>
    <w:rsid w:val="006E03DD"/>
    <w:rsid w:val="006E04F7"/>
    <w:rsid w:val="006E07A3"/>
    <w:rsid w:val="006E0851"/>
    <w:rsid w:val="006E08A0"/>
    <w:rsid w:val="006E0989"/>
    <w:rsid w:val="006E09A4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18"/>
    <w:rsid w:val="006E6880"/>
    <w:rsid w:val="006E69E0"/>
    <w:rsid w:val="006E6F2E"/>
    <w:rsid w:val="006E6FA9"/>
    <w:rsid w:val="006E707B"/>
    <w:rsid w:val="006E7375"/>
    <w:rsid w:val="006E749C"/>
    <w:rsid w:val="006E75A8"/>
    <w:rsid w:val="006E7A0A"/>
    <w:rsid w:val="006E7C73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197B"/>
    <w:rsid w:val="006F2059"/>
    <w:rsid w:val="006F2316"/>
    <w:rsid w:val="006F2487"/>
    <w:rsid w:val="006F2497"/>
    <w:rsid w:val="006F271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9AA"/>
    <w:rsid w:val="006F4A39"/>
    <w:rsid w:val="006F4C9C"/>
    <w:rsid w:val="006F5655"/>
    <w:rsid w:val="006F5A5B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520"/>
    <w:rsid w:val="007076BD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7E2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2B8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941"/>
    <w:rsid w:val="00727C16"/>
    <w:rsid w:val="00727D13"/>
    <w:rsid w:val="00727EB2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A"/>
    <w:rsid w:val="007321C3"/>
    <w:rsid w:val="007321FD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40094"/>
    <w:rsid w:val="0074016D"/>
    <w:rsid w:val="00740343"/>
    <w:rsid w:val="007404EF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62C"/>
    <w:rsid w:val="0074164D"/>
    <w:rsid w:val="007416E5"/>
    <w:rsid w:val="00741AE5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2DB4"/>
    <w:rsid w:val="00743245"/>
    <w:rsid w:val="007434C9"/>
    <w:rsid w:val="00743C1F"/>
    <w:rsid w:val="0074406E"/>
    <w:rsid w:val="007440E2"/>
    <w:rsid w:val="00744477"/>
    <w:rsid w:val="0074449D"/>
    <w:rsid w:val="007445AB"/>
    <w:rsid w:val="007445D7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463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2D8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3F8"/>
    <w:rsid w:val="0077259C"/>
    <w:rsid w:val="007726CD"/>
    <w:rsid w:val="0077284E"/>
    <w:rsid w:val="00772A3F"/>
    <w:rsid w:val="00772DBF"/>
    <w:rsid w:val="00772EC7"/>
    <w:rsid w:val="00772EE2"/>
    <w:rsid w:val="00772FB4"/>
    <w:rsid w:val="00772FF5"/>
    <w:rsid w:val="00773079"/>
    <w:rsid w:val="007730E8"/>
    <w:rsid w:val="007732F7"/>
    <w:rsid w:val="007734B6"/>
    <w:rsid w:val="00773558"/>
    <w:rsid w:val="00773A0B"/>
    <w:rsid w:val="00773A33"/>
    <w:rsid w:val="00773AF5"/>
    <w:rsid w:val="00773B34"/>
    <w:rsid w:val="00773C8B"/>
    <w:rsid w:val="00773D4D"/>
    <w:rsid w:val="007742F7"/>
    <w:rsid w:val="00774451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C48"/>
    <w:rsid w:val="00780055"/>
    <w:rsid w:val="00780162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87F86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00"/>
    <w:rsid w:val="007918A1"/>
    <w:rsid w:val="007920ED"/>
    <w:rsid w:val="0079229B"/>
    <w:rsid w:val="007926FC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C82"/>
    <w:rsid w:val="00794E17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9FD"/>
    <w:rsid w:val="007A1A67"/>
    <w:rsid w:val="007A201F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DDF"/>
    <w:rsid w:val="007A4409"/>
    <w:rsid w:val="007A45ED"/>
    <w:rsid w:val="007A460B"/>
    <w:rsid w:val="007A471A"/>
    <w:rsid w:val="007A4B3E"/>
    <w:rsid w:val="007A4BA5"/>
    <w:rsid w:val="007A4C19"/>
    <w:rsid w:val="007A4CFF"/>
    <w:rsid w:val="007A4DF3"/>
    <w:rsid w:val="007A5077"/>
    <w:rsid w:val="007A50D1"/>
    <w:rsid w:val="007A529A"/>
    <w:rsid w:val="007A5517"/>
    <w:rsid w:val="007A5934"/>
    <w:rsid w:val="007A5A69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EFD"/>
    <w:rsid w:val="007A72E8"/>
    <w:rsid w:val="007A7481"/>
    <w:rsid w:val="007A74BF"/>
    <w:rsid w:val="007A7529"/>
    <w:rsid w:val="007A7618"/>
    <w:rsid w:val="007A7811"/>
    <w:rsid w:val="007A7894"/>
    <w:rsid w:val="007A79B4"/>
    <w:rsid w:val="007A7CFE"/>
    <w:rsid w:val="007A7D00"/>
    <w:rsid w:val="007A7E21"/>
    <w:rsid w:val="007A7EC2"/>
    <w:rsid w:val="007B020A"/>
    <w:rsid w:val="007B034A"/>
    <w:rsid w:val="007B044A"/>
    <w:rsid w:val="007B07A7"/>
    <w:rsid w:val="007B0CA9"/>
    <w:rsid w:val="007B0CB6"/>
    <w:rsid w:val="007B0CF6"/>
    <w:rsid w:val="007B12AD"/>
    <w:rsid w:val="007B136D"/>
    <w:rsid w:val="007B142A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679"/>
    <w:rsid w:val="007B59D3"/>
    <w:rsid w:val="007B5B81"/>
    <w:rsid w:val="007B5BBB"/>
    <w:rsid w:val="007B5CF1"/>
    <w:rsid w:val="007B5D4E"/>
    <w:rsid w:val="007B5E7D"/>
    <w:rsid w:val="007B630C"/>
    <w:rsid w:val="007B6477"/>
    <w:rsid w:val="007B663F"/>
    <w:rsid w:val="007B67AB"/>
    <w:rsid w:val="007B6B3A"/>
    <w:rsid w:val="007B6ECD"/>
    <w:rsid w:val="007B78BA"/>
    <w:rsid w:val="007B7A7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BAE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922"/>
    <w:rsid w:val="007C5CAF"/>
    <w:rsid w:val="007C5E0A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20A0"/>
    <w:rsid w:val="007D2171"/>
    <w:rsid w:val="007D264C"/>
    <w:rsid w:val="007D2A15"/>
    <w:rsid w:val="007D2BC2"/>
    <w:rsid w:val="007D2BFD"/>
    <w:rsid w:val="007D2D94"/>
    <w:rsid w:val="007D2E6A"/>
    <w:rsid w:val="007D2FD1"/>
    <w:rsid w:val="007D3219"/>
    <w:rsid w:val="007D34FB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C6C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DC"/>
    <w:rsid w:val="007E1DDC"/>
    <w:rsid w:val="007E20B6"/>
    <w:rsid w:val="007E2617"/>
    <w:rsid w:val="007E2618"/>
    <w:rsid w:val="007E265E"/>
    <w:rsid w:val="007E279E"/>
    <w:rsid w:val="007E29FA"/>
    <w:rsid w:val="007E2B29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E11"/>
    <w:rsid w:val="007E3E76"/>
    <w:rsid w:val="007E3EEB"/>
    <w:rsid w:val="007E40AE"/>
    <w:rsid w:val="007E4347"/>
    <w:rsid w:val="007E4576"/>
    <w:rsid w:val="007E4C0C"/>
    <w:rsid w:val="007E4D45"/>
    <w:rsid w:val="007E4DC3"/>
    <w:rsid w:val="007E4E5F"/>
    <w:rsid w:val="007E4EA6"/>
    <w:rsid w:val="007E5065"/>
    <w:rsid w:val="007E5079"/>
    <w:rsid w:val="007E5120"/>
    <w:rsid w:val="007E53A1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EF"/>
    <w:rsid w:val="007E7BAA"/>
    <w:rsid w:val="007E7BC7"/>
    <w:rsid w:val="007E7D1A"/>
    <w:rsid w:val="007E7F20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EB9"/>
    <w:rsid w:val="007F5F2D"/>
    <w:rsid w:val="007F5F8B"/>
    <w:rsid w:val="007F61A1"/>
    <w:rsid w:val="007F62A0"/>
    <w:rsid w:val="007F62E0"/>
    <w:rsid w:val="007F64CB"/>
    <w:rsid w:val="007F64E9"/>
    <w:rsid w:val="007F6770"/>
    <w:rsid w:val="007F681D"/>
    <w:rsid w:val="007F6857"/>
    <w:rsid w:val="007F6894"/>
    <w:rsid w:val="007F696E"/>
    <w:rsid w:val="007F6AE1"/>
    <w:rsid w:val="007F6EAC"/>
    <w:rsid w:val="007F72BF"/>
    <w:rsid w:val="007F7490"/>
    <w:rsid w:val="007F759D"/>
    <w:rsid w:val="007F7742"/>
    <w:rsid w:val="007F77C3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68D"/>
    <w:rsid w:val="00805957"/>
    <w:rsid w:val="00805983"/>
    <w:rsid w:val="00805A5F"/>
    <w:rsid w:val="00805B0F"/>
    <w:rsid w:val="00805D40"/>
    <w:rsid w:val="00805DDE"/>
    <w:rsid w:val="00806310"/>
    <w:rsid w:val="00806325"/>
    <w:rsid w:val="0080651E"/>
    <w:rsid w:val="0080654C"/>
    <w:rsid w:val="00806568"/>
    <w:rsid w:val="008068E9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415D"/>
    <w:rsid w:val="008141A6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0AA9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413"/>
    <w:rsid w:val="00826553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79C"/>
    <w:rsid w:val="00831875"/>
    <w:rsid w:val="00831A11"/>
    <w:rsid w:val="00831F0D"/>
    <w:rsid w:val="00832486"/>
    <w:rsid w:val="0083268A"/>
    <w:rsid w:val="00832691"/>
    <w:rsid w:val="00832751"/>
    <w:rsid w:val="0083278C"/>
    <w:rsid w:val="00832B42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92"/>
    <w:rsid w:val="00835F23"/>
    <w:rsid w:val="008360E4"/>
    <w:rsid w:val="00836288"/>
    <w:rsid w:val="00836461"/>
    <w:rsid w:val="00836697"/>
    <w:rsid w:val="00836D66"/>
    <w:rsid w:val="00836E67"/>
    <w:rsid w:val="0083704E"/>
    <w:rsid w:val="00837344"/>
    <w:rsid w:val="00837714"/>
    <w:rsid w:val="00837730"/>
    <w:rsid w:val="00837D7D"/>
    <w:rsid w:val="00840340"/>
    <w:rsid w:val="0084085E"/>
    <w:rsid w:val="008409F7"/>
    <w:rsid w:val="00840A62"/>
    <w:rsid w:val="00840BF0"/>
    <w:rsid w:val="00840E9B"/>
    <w:rsid w:val="00840EFD"/>
    <w:rsid w:val="008411E2"/>
    <w:rsid w:val="008412C4"/>
    <w:rsid w:val="00841702"/>
    <w:rsid w:val="0084173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39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483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F00"/>
    <w:rsid w:val="00856120"/>
    <w:rsid w:val="008561F5"/>
    <w:rsid w:val="0085622D"/>
    <w:rsid w:val="0085633F"/>
    <w:rsid w:val="00856476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EA7"/>
    <w:rsid w:val="00856F8A"/>
    <w:rsid w:val="00856FB9"/>
    <w:rsid w:val="00856FEE"/>
    <w:rsid w:val="008573F9"/>
    <w:rsid w:val="0085744E"/>
    <w:rsid w:val="008574A6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807"/>
    <w:rsid w:val="00861AF3"/>
    <w:rsid w:val="00861C6E"/>
    <w:rsid w:val="00861FBD"/>
    <w:rsid w:val="00862251"/>
    <w:rsid w:val="008622AF"/>
    <w:rsid w:val="0086295A"/>
    <w:rsid w:val="0086296B"/>
    <w:rsid w:val="00862D04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405B"/>
    <w:rsid w:val="008840F7"/>
    <w:rsid w:val="008842EF"/>
    <w:rsid w:val="00884617"/>
    <w:rsid w:val="00885609"/>
    <w:rsid w:val="008856BE"/>
    <w:rsid w:val="00885749"/>
    <w:rsid w:val="00885901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C95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CF6"/>
    <w:rsid w:val="00892DB4"/>
    <w:rsid w:val="00892E2E"/>
    <w:rsid w:val="00892E4D"/>
    <w:rsid w:val="0089368F"/>
    <w:rsid w:val="008936E1"/>
    <w:rsid w:val="008937A5"/>
    <w:rsid w:val="008937CE"/>
    <w:rsid w:val="00893971"/>
    <w:rsid w:val="00893AF2"/>
    <w:rsid w:val="00893EFB"/>
    <w:rsid w:val="00893F19"/>
    <w:rsid w:val="00894137"/>
    <w:rsid w:val="0089419A"/>
    <w:rsid w:val="008941F4"/>
    <w:rsid w:val="0089441F"/>
    <w:rsid w:val="00894593"/>
    <w:rsid w:val="00894865"/>
    <w:rsid w:val="00894941"/>
    <w:rsid w:val="00894D50"/>
    <w:rsid w:val="00894D51"/>
    <w:rsid w:val="00895007"/>
    <w:rsid w:val="0089503C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6CA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2D8E"/>
    <w:rsid w:val="008A2F76"/>
    <w:rsid w:val="008A38C4"/>
    <w:rsid w:val="008A398F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85D"/>
    <w:rsid w:val="008B18E5"/>
    <w:rsid w:val="008B1AEC"/>
    <w:rsid w:val="008B1BDF"/>
    <w:rsid w:val="008B1C7C"/>
    <w:rsid w:val="008B1D90"/>
    <w:rsid w:val="008B1E44"/>
    <w:rsid w:val="008B1E9C"/>
    <w:rsid w:val="008B22A3"/>
    <w:rsid w:val="008B231A"/>
    <w:rsid w:val="008B24BA"/>
    <w:rsid w:val="008B262F"/>
    <w:rsid w:val="008B2658"/>
    <w:rsid w:val="008B295A"/>
    <w:rsid w:val="008B2C77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7F"/>
    <w:rsid w:val="008B6A75"/>
    <w:rsid w:val="008B6D22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20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B36"/>
    <w:rsid w:val="008C1D09"/>
    <w:rsid w:val="008C1E2B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58"/>
    <w:rsid w:val="008C4071"/>
    <w:rsid w:val="008C4244"/>
    <w:rsid w:val="008C4435"/>
    <w:rsid w:val="008C443A"/>
    <w:rsid w:val="008C44FC"/>
    <w:rsid w:val="008C4779"/>
    <w:rsid w:val="008C4D31"/>
    <w:rsid w:val="008C4EFE"/>
    <w:rsid w:val="008C5322"/>
    <w:rsid w:val="008C5581"/>
    <w:rsid w:val="008C587B"/>
    <w:rsid w:val="008C5B5D"/>
    <w:rsid w:val="008C5C4C"/>
    <w:rsid w:val="008C5F82"/>
    <w:rsid w:val="008C622E"/>
    <w:rsid w:val="008C6446"/>
    <w:rsid w:val="008C65B6"/>
    <w:rsid w:val="008C6744"/>
    <w:rsid w:val="008C683F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A7"/>
    <w:rsid w:val="008D4371"/>
    <w:rsid w:val="008D46AF"/>
    <w:rsid w:val="008D4700"/>
    <w:rsid w:val="008D4899"/>
    <w:rsid w:val="008D4AA5"/>
    <w:rsid w:val="008D4AF4"/>
    <w:rsid w:val="008D4BB7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39D"/>
    <w:rsid w:val="008E189A"/>
    <w:rsid w:val="008E1A93"/>
    <w:rsid w:val="008E1AB3"/>
    <w:rsid w:val="008E1EE1"/>
    <w:rsid w:val="008E1FC9"/>
    <w:rsid w:val="008E216F"/>
    <w:rsid w:val="008E2173"/>
    <w:rsid w:val="008E269F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A3C"/>
    <w:rsid w:val="008E6D40"/>
    <w:rsid w:val="008E706F"/>
    <w:rsid w:val="008E723B"/>
    <w:rsid w:val="008E735F"/>
    <w:rsid w:val="008E7441"/>
    <w:rsid w:val="008E75F5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8A0"/>
    <w:rsid w:val="008F0B59"/>
    <w:rsid w:val="008F0DF3"/>
    <w:rsid w:val="008F0ECE"/>
    <w:rsid w:val="008F0ECF"/>
    <w:rsid w:val="008F0EF2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4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3184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2E6"/>
    <w:rsid w:val="00903518"/>
    <w:rsid w:val="00903540"/>
    <w:rsid w:val="009037C1"/>
    <w:rsid w:val="00903FCB"/>
    <w:rsid w:val="00903FF8"/>
    <w:rsid w:val="00904285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721E"/>
    <w:rsid w:val="00907398"/>
    <w:rsid w:val="00907501"/>
    <w:rsid w:val="00907564"/>
    <w:rsid w:val="00907584"/>
    <w:rsid w:val="009075B3"/>
    <w:rsid w:val="009075E4"/>
    <w:rsid w:val="00907A8E"/>
    <w:rsid w:val="00907CCB"/>
    <w:rsid w:val="00907CDF"/>
    <w:rsid w:val="00907CEF"/>
    <w:rsid w:val="00907CF5"/>
    <w:rsid w:val="00907DA4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C81"/>
    <w:rsid w:val="00911D2F"/>
    <w:rsid w:val="009122D9"/>
    <w:rsid w:val="009123CD"/>
    <w:rsid w:val="009123DB"/>
    <w:rsid w:val="00912461"/>
    <w:rsid w:val="00912651"/>
    <w:rsid w:val="0091272B"/>
    <w:rsid w:val="00912B84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ABC"/>
    <w:rsid w:val="00913B04"/>
    <w:rsid w:val="00913DF3"/>
    <w:rsid w:val="00914155"/>
    <w:rsid w:val="0091420C"/>
    <w:rsid w:val="00914337"/>
    <w:rsid w:val="009143C2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8D7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657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1F"/>
    <w:rsid w:val="00930157"/>
    <w:rsid w:val="00930559"/>
    <w:rsid w:val="0093056C"/>
    <w:rsid w:val="009306C5"/>
    <w:rsid w:val="00930873"/>
    <w:rsid w:val="0093088F"/>
    <w:rsid w:val="00930908"/>
    <w:rsid w:val="00930BD5"/>
    <w:rsid w:val="00930C76"/>
    <w:rsid w:val="00930EB4"/>
    <w:rsid w:val="0093101E"/>
    <w:rsid w:val="00931389"/>
    <w:rsid w:val="009313D9"/>
    <w:rsid w:val="009314B5"/>
    <w:rsid w:val="00931517"/>
    <w:rsid w:val="00931710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993"/>
    <w:rsid w:val="00932AA5"/>
    <w:rsid w:val="00932EDC"/>
    <w:rsid w:val="00932F12"/>
    <w:rsid w:val="00933159"/>
    <w:rsid w:val="009331CC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E2"/>
    <w:rsid w:val="00935874"/>
    <w:rsid w:val="009358D2"/>
    <w:rsid w:val="0093594A"/>
    <w:rsid w:val="00935CAF"/>
    <w:rsid w:val="00935FD3"/>
    <w:rsid w:val="00936577"/>
    <w:rsid w:val="00936C13"/>
    <w:rsid w:val="00936D65"/>
    <w:rsid w:val="0093708D"/>
    <w:rsid w:val="00937176"/>
    <w:rsid w:val="0093727A"/>
    <w:rsid w:val="00937291"/>
    <w:rsid w:val="00937363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0F71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AFA"/>
    <w:rsid w:val="00943CAB"/>
    <w:rsid w:val="00943F90"/>
    <w:rsid w:val="00944116"/>
    <w:rsid w:val="009443CA"/>
    <w:rsid w:val="00944463"/>
    <w:rsid w:val="00944492"/>
    <w:rsid w:val="00944609"/>
    <w:rsid w:val="00944699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3F2"/>
    <w:rsid w:val="0094656C"/>
    <w:rsid w:val="009467B9"/>
    <w:rsid w:val="009468C3"/>
    <w:rsid w:val="00946947"/>
    <w:rsid w:val="00946D80"/>
    <w:rsid w:val="00946E10"/>
    <w:rsid w:val="009470DF"/>
    <w:rsid w:val="00947A7C"/>
    <w:rsid w:val="00947C49"/>
    <w:rsid w:val="00947E15"/>
    <w:rsid w:val="00947F3F"/>
    <w:rsid w:val="00950025"/>
    <w:rsid w:val="00950052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1FB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0C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7AF"/>
    <w:rsid w:val="00961A30"/>
    <w:rsid w:val="00961A4D"/>
    <w:rsid w:val="00961AD6"/>
    <w:rsid w:val="00961AE7"/>
    <w:rsid w:val="00961BC6"/>
    <w:rsid w:val="00961C02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D84"/>
    <w:rsid w:val="00964DC3"/>
    <w:rsid w:val="00964FEF"/>
    <w:rsid w:val="00965640"/>
    <w:rsid w:val="0096567B"/>
    <w:rsid w:val="009657E7"/>
    <w:rsid w:val="00965ADB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67D9A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6F4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C3"/>
    <w:rsid w:val="00976B56"/>
    <w:rsid w:val="00976D02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8042E"/>
    <w:rsid w:val="00980549"/>
    <w:rsid w:val="00980636"/>
    <w:rsid w:val="0098075F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435"/>
    <w:rsid w:val="00983506"/>
    <w:rsid w:val="00983A8B"/>
    <w:rsid w:val="00983AF2"/>
    <w:rsid w:val="00983BA6"/>
    <w:rsid w:val="00983F1D"/>
    <w:rsid w:val="00984479"/>
    <w:rsid w:val="00984500"/>
    <w:rsid w:val="00984881"/>
    <w:rsid w:val="00984BD5"/>
    <w:rsid w:val="00984BE8"/>
    <w:rsid w:val="00984C72"/>
    <w:rsid w:val="00984CC9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31"/>
    <w:rsid w:val="00987B6B"/>
    <w:rsid w:val="00987D3F"/>
    <w:rsid w:val="00987F0B"/>
    <w:rsid w:val="00987FE1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7DE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8DA"/>
    <w:rsid w:val="009A0E37"/>
    <w:rsid w:val="009A0F75"/>
    <w:rsid w:val="009A1032"/>
    <w:rsid w:val="009A108D"/>
    <w:rsid w:val="009A11DD"/>
    <w:rsid w:val="009A1374"/>
    <w:rsid w:val="009A1590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766"/>
    <w:rsid w:val="009A60A7"/>
    <w:rsid w:val="009A637A"/>
    <w:rsid w:val="009A650B"/>
    <w:rsid w:val="009A68B4"/>
    <w:rsid w:val="009A69A3"/>
    <w:rsid w:val="009A69CC"/>
    <w:rsid w:val="009A6A7C"/>
    <w:rsid w:val="009A6C10"/>
    <w:rsid w:val="009A6D15"/>
    <w:rsid w:val="009A6EE9"/>
    <w:rsid w:val="009A7052"/>
    <w:rsid w:val="009A7117"/>
    <w:rsid w:val="009A71DB"/>
    <w:rsid w:val="009A7284"/>
    <w:rsid w:val="009A7366"/>
    <w:rsid w:val="009A737A"/>
    <w:rsid w:val="009A755F"/>
    <w:rsid w:val="009A7653"/>
    <w:rsid w:val="009A79D0"/>
    <w:rsid w:val="009A7DEB"/>
    <w:rsid w:val="009B020A"/>
    <w:rsid w:val="009B03DD"/>
    <w:rsid w:val="009B040F"/>
    <w:rsid w:val="009B05D9"/>
    <w:rsid w:val="009B0816"/>
    <w:rsid w:val="009B0844"/>
    <w:rsid w:val="009B08E7"/>
    <w:rsid w:val="009B0D2A"/>
    <w:rsid w:val="009B0FDC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DCA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72"/>
    <w:rsid w:val="009B416D"/>
    <w:rsid w:val="009B4626"/>
    <w:rsid w:val="009B4747"/>
    <w:rsid w:val="009B49BE"/>
    <w:rsid w:val="009B4BC4"/>
    <w:rsid w:val="009B4BF8"/>
    <w:rsid w:val="009B4DC4"/>
    <w:rsid w:val="009B50DD"/>
    <w:rsid w:val="009B53A0"/>
    <w:rsid w:val="009B5631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70CC"/>
    <w:rsid w:val="009B7224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14"/>
    <w:rsid w:val="009C3824"/>
    <w:rsid w:val="009C3827"/>
    <w:rsid w:val="009C3889"/>
    <w:rsid w:val="009C38E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18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A8F"/>
    <w:rsid w:val="009D0DDF"/>
    <w:rsid w:val="009D0EA7"/>
    <w:rsid w:val="009D11F1"/>
    <w:rsid w:val="009D12A8"/>
    <w:rsid w:val="009D14C9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C8"/>
    <w:rsid w:val="009D20EB"/>
    <w:rsid w:val="009D21F5"/>
    <w:rsid w:val="009D2449"/>
    <w:rsid w:val="009D2A1D"/>
    <w:rsid w:val="009D2CAD"/>
    <w:rsid w:val="009D2CD7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D9"/>
    <w:rsid w:val="009D4C4C"/>
    <w:rsid w:val="009D4C5B"/>
    <w:rsid w:val="009D4DE1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83C"/>
    <w:rsid w:val="009D6A8A"/>
    <w:rsid w:val="009D6A92"/>
    <w:rsid w:val="009D6AFC"/>
    <w:rsid w:val="009D6C46"/>
    <w:rsid w:val="009D6CE3"/>
    <w:rsid w:val="009D7229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3F6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EAA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6570"/>
    <w:rsid w:val="009E67C2"/>
    <w:rsid w:val="009E685A"/>
    <w:rsid w:val="009E69A7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A16"/>
    <w:rsid w:val="009E7AAD"/>
    <w:rsid w:val="009E7D7D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1B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C65"/>
    <w:rsid w:val="00A04E08"/>
    <w:rsid w:val="00A04E4B"/>
    <w:rsid w:val="00A0527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E0D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BBD"/>
    <w:rsid w:val="00A17D00"/>
    <w:rsid w:val="00A20126"/>
    <w:rsid w:val="00A201BC"/>
    <w:rsid w:val="00A20393"/>
    <w:rsid w:val="00A20408"/>
    <w:rsid w:val="00A20429"/>
    <w:rsid w:val="00A20470"/>
    <w:rsid w:val="00A206F4"/>
    <w:rsid w:val="00A207C9"/>
    <w:rsid w:val="00A20D18"/>
    <w:rsid w:val="00A2105A"/>
    <w:rsid w:val="00A21228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71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BC"/>
    <w:rsid w:val="00A40495"/>
    <w:rsid w:val="00A40842"/>
    <w:rsid w:val="00A40878"/>
    <w:rsid w:val="00A409F8"/>
    <w:rsid w:val="00A40B00"/>
    <w:rsid w:val="00A40CAB"/>
    <w:rsid w:val="00A40D25"/>
    <w:rsid w:val="00A411FF"/>
    <w:rsid w:val="00A41527"/>
    <w:rsid w:val="00A41610"/>
    <w:rsid w:val="00A41716"/>
    <w:rsid w:val="00A41995"/>
    <w:rsid w:val="00A419D4"/>
    <w:rsid w:val="00A419E3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939"/>
    <w:rsid w:val="00A45ABA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3B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B9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82C"/>
    <w:rsid w:val="00A6192F"/>
    <w:rsid w:val="00A61D90"/>
    <w:rsid w:val="00A61F90"/>
    <w:rsid w:val="00A623B6"/>
    <w:rsid w:val="00A627F9"/>
    <w:rsid w:val="00A62933"/>
    <w:rsid w:val="00A62D7A"/>
    <w:rsid w:val="00A6309C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908"/>
    <w:rsid w:val="00A64A34"/>
    <w:rsid w:val="00A64A6B"/>
    <w:rsid w:val="00A64D26"/>
    <w:rsid w:val="00A64E04"/>
    <w:rsid w:val="00A64E7D"/>
    <w:rsid w:val="00A64E7E"/>
    <w:rsid w:val="00A6514A"/>
    <w:rsid w:val="00A651B6"/>
    <w:rsid w:val="00A653DD"/>
    <w:rsid w:val="00A65800"/>
    <w:rsid w:val="00A65987"/>
    <w:rsid w:val="00A65A5D"/>
    <w:rsid w:val="00A65B58"/>
    <w:rsid w:val="00A65C7A"/>
    <w:rsid w:val="00A6600B"/>
    <w:rsid w:val="00A66414"/>
    <w:rsid w:val="00A666D8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ABC"/>
    <w:rsid w:val="00A70C8B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846"/>
    <w:rsid w:val="00A82A81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B0E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AC"/>
    <w:rsid w:val="00A9070B"/>
    <w:rsid w:val="00A90749"/>
    <w:rsid w:val="00A907F6"/>
    <w:rsid w:val="00A90A0A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3E"/>
    <w:rsid w:val="00A9708A"/>
    <w:rsid w:val="00A97609"/>
    <w:rsid w:val="00A97739"/>
    <w:rsid w:val="00A9780E"/>
    <w:rsid w:val="00A978E3"/>
    <w:rsid w:val="00A97BE8"/>
    <w:rsid w:val="00A97E5A"/>
    <w:rsid w:val="00AA085D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30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7FD"/>
    <w:rsid w:val="00AA38C1"/>
    <w:rsid w:val="00AA3A4C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72C"/>
    <w:rsid w:val="00AA57C9"/>
    <w:rsid w:val="00AA5BEE"/>
    <w:rsid w:val="00AA5CBA"/>
    <w:rsid w:val="00AA5D10"/>
    <w:rsid w:val="00AA6155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5BF6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2D4"/>
    <w:rsid w:val="00AB7583"/>
    <w:rsid w:val="00AB75B8"/>
    <w:rsid w:val="00AB761E"/>
    <w:rsid w:val="00AB7805"/>
    <w:rsid w:val="00AB7846"/>
    <w:rsid w:val="00AB79B6"/>
    <w:rsid w:val="00AB7ABD"/>
    <w:rsid w:val="00AB7D9B"/>
    <w:rsid w:val="00AC0124"/>
    <w:rsid w:val="00AC0443"/>
    <w:rsid w:val="00AC0689"/>
    <w:rsid w:val="00AC0A95"/>
    <w:rsid w:val="00AC0D0F"/>
    <w:rsid w:val="00AC0D60"/>
    <w:rsid w:val="00AC1478"/>
    <w:rsid w:val="00AC14B5"/>
    <w:rsid w:val="00AC1722"/>
    <w:rsid w:val="00AC1732"/>
    <w:rsid w:val="00AC17D7"/>
    <w:rsid w:val="00AC1986"/>
    <w:rsid w:val="00AC1A02"/>
    <w:rsid w:val="00AC1F10"/>
    <w:rsid w:val="00AC1F8A"/>
    <w:rsid w:val="00AC2681"/>
    <w:rsid w:val="00AC29C8"/>
    <w:rsid w:val="00AC29E4"/>
    <w:rsid w:val="00AC2A1C"/>
    <w:rsid w:val="00AC2B26"/>
    <w:rsid w:val="00AC315D"/>
    <w:rsid w:val="00AC340C"/>
    <w:rsid w:val="00AC34AF"/>
    <w:rsid w:val="00AC3AC1"/>
    <w:rsid w:val="00AC3C72"/>
    <w:rsid w:val="00AC3EFA"/>
    <w:rsid w:val="00AC4225"/>
    <w:rsid w:val="00AC4308"/>
    <w:rsid w:val="00AC4587"/>
    <w:rsid w:val="00AC49E6"/>
    <w:rsid w:val="00AC4B02"/>
    <w:rsid w:val="00AC4C77"/>
    <w:rsid w:val="00AC4DC1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56"/>
    <w:rsid w:val="00AD2CD9"/>
    <w:rsid w:val="00AD2EF2"/>
    <w:rsid w:val="00AD2F57"/>
    <w:rsid w:val="00AD326B"/>
    <w:rsid w:val="00AD32A3"/>
    <w:rsid w:val="00AD3361"/>
    <w:rsid w:val="00AD36D5"/>
    <w:rsid w:val="00AD394A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601"/>
    <w:rsid w:val="00AD480F"/>
    <w:rsid w:val="00AD4C2B"/>
    <w:rsid w:val="00AD4DD0"/>
    <w:rsid w:val="00AD4F36"/>
    <w:rsid w:val="00AD5107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23E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DB"/>
    <w:rsid w:val="00AE2B6C"/>
    <w:rsid w:val="00AE2E2C"/>
    <w:rsid w:val="00AE2E7A"/>
    <w:rsid w:val="00AE309B"/>
    <w:rsid w:val="00AE33D9"/>
    <w:rsid w:val="00AE3A8C"/>
    <w:rsid w:val="00AE3AC2"/>
    <w:rsid w:val="00AE3B05"/>
    <w:rsid w:val="00AE4064"/>
    <w:rsid w:val="00AE4447"/>
    <w:rsid w:val="00AE4AED"/>
    <w:rsid w:val="00AE4C45"/>
    <w:rsid w:val="00AE4D56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4E1"/>
    <w:rsid w:val="00AF574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D6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15E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4ED2"/>
    <w:rsid w:val="00B05278"/>
    <w:rsid w:val="00B052C2"/>
    <w:rsid w:val="00B05327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FC3"/>
    <w:rsid w:val="00B11052"/>
    <w:rsid w:val="00B113C5"/>
    <w:rsid w:val="00B11600"/>
    <w:rsid w:val="00B11A06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352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B7"/>
    <w:rsid w:val="00B33FEA"/>
    <w:rsid w:val="00B3431C"/>
    <w:rsid w:val="00B34390"/>
    <w:rsid w:val="00B34927"/>
    <w:rsid w:val="00B34B1C"/>
    <w:rsid w:val="00B34CDD"/>
    <w:rsid w:val="00B34D62"/>
    <w:rsid w:val="00B34D89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4A1"/>
    <w:rsid w:val="00B374CC"/>
    <w:rsid w:val="00B37520"/>
    <w:rsid w:val="00B379B2"/>
    <w:rsid w:val="00B37A62"/>
    <w:rsid w:val="00B37AB0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3DD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3D"/>
    <w:rsid w:val="00B42563"/>
    <w:rsid w:val="00B42704"/>
    <w:rsid w:val="00B42741"/>
    <w:rsid w:val="00B42833"/>
    <w:rsid w:val="00B4286C"/>
    <w:rsid w:val="00B429B0"/>
    <w:rsid w:val="00B42A4C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401A"/>
    <w:rsid w:val="00B4407C"/>
    <w:rsid w:val="00B44100"/>
    <w:rsid w:val="00B444EA"/>
    <w:rsid w:val="00B44539"/>
    <w:rsid w:val="00B445D0"/>
    <w:rsid w:val="00B445EE"/>
    <w:rsid w:val="00B44685"/>
    <w:rsid w:val="00B44AB1"/>
    <w:rsid w:val="00B44AE5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2A2"/>
    <w:rsid w:val="00B46520"/>
    <w:rsid w:val="00B465FB"/>
    <w:rsid w:val="00B46874"/>
    <w:rsid w:val="00B469CF"/>
    <w:rsid w:val="00B46ADA"/>
    <w:rsid w:val="00B46E21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443"/>
    <w:rsid w:val="00B514EF"/>
    <w:rsid w:val="00B5188F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4C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70D8"/>
    <w:rsid w:val="00B5725B"/>
    <w:rsid w:val="00B57381"/>
    <w:rsid w:val="00B5757C"/>
    <w:rsid w:val="00B5770E"/>
    <w:rsid w:val="00B57CDA"/>
    <w:rsid w:val="00B57EEE"/>
    <w:rsid w:val="00B6017C"/>
    <w:rsid w:val="00B6021D"/>
    <w:rsid w:val="00B608F0"/>
    <w:rsid w:val="00B61081"/>
    <w:rsid w:val="00B612DD"/>
    <w:rsid w:val="00B616BD"/>
    <w:rsid w:val="00B61A6A"/>
    <w:rsid w:val="00B61BB5"/>
    <w:rsid w:val="00B620A2"/>
    <w:rsid w:val="00B621CD"/>
    <w:rsid w:val="00B62283"/>
    <w:rsid w:val="00B62664"/>
    <w:rsid w:val="00B627F3"/>
    <w:rsid w:val="00B62836"/>
    <w:rsid w:val="00B63212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65B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AD"/>
    <w:rsid w:val="00B753CB"/>
    <w:rsid w:val="00B75729"/>
    <w:rsid w:val="00B7577B"/>
    <w:rsid w:val="00B759DC"/>
    <w:rsid w:val="00B75A3F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9BC"/>
    <w:rsid w:val="00B809E4"/>
    <w:rsid w:val="00B80C92"/>
    <w:rsid w:val="00B80C9F"/>
    <w:rsid w:val="00B80CC6"/>
    <w:rsid w:val="00B80CF2"/>
    <w:rsid w:val="00B80F3A"/>
    <w:rsid w:val="00B8117D"/>
    <w:rsid w:val="00B8130E"/>
    <w:rsid w:val="00B814D0"/>
    <w:rsid w:val="00B81614"/>
    <w:rsid w:val="00B81682"/>
    <w:rsid w:val="00B81789"/>
    <w:rsid w:val="00B818B1"/>
    <w:rsid w:val="00B8193F"/>
    <w:rsid w:val="00B81AF9"/>
    <w:rsid w:val="00B81CD9"/>
    <w:rsid w:val="00B81DD0"/>
    <w:rsid w:val="00B81DF2"/>
    <w:rsid w:val="00B81EC3"/>
    <w:rsid w:val="00B82057"/>
    <w:rsid w:val="00B820BB"/>
    <w:rsid w:val="00B82313"/>
    <w:rsid w:val="00B823D5"/>
    <w:rsid w:val="00B8273B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98"/>
    <w:rsid w:val="00B8528B"/>
    <w:rsid w:val="00B8535B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DFB"/>
    <w:rsid w:val="00B86E72"/>
    <w:rsid w:val="00B86EF1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B8"/>
    <w:rsid w:val="00B910D2"/>
    <w:rsid w:val="00B913ED"/>
    <w:rsid w:val="00B91488"/>
    <w:rsid w:val="00B915CD"/>
    <w:rsid w:val="00B917F2"/>
    <w:rsid w:val="00B91B9B"/>
    <w:rsid w:val="00B91C12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24B"/>
    <w:rsid w:val="00B972A1"/>
    <w:rsid w:val="00B9747E"/>
    <w:rsid w:val="00B97668"/>
    <w:rsid w:val="00B976B1"/>
    <w:rsid w:val="00B977DB"/>
    <w:rsid w:val="00B97838"/>
    <w:rsid w:val="00B978DB"/>
    <w:rsid w:val="00B97996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8DA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00"/>
    <w:rsid w:val="00BB17D9"/>
    <w:rsid w:val="00BB1877"/>
    <w:rsid w:val="00BB2050"/>
    <w:rsid w:val="00BB21F3"/>
    <w:rsid w:val="00BB26E0"/>
    <w:rsid w:val="00BB2A03"/>
    <w:rsid w:val="00BB2C69"/>
    <w:rsid w:val="00BB2F5B"/>
    <w:rsid w:val="00BB315B"/>
    <w:rsid w:val="00BB3375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507F"/>
    <w:rsid w:val="00BB51D0"/>
    <w:rsid w:val="00BB53B1"/>
    <w:rsid w:val="00BB56A6"/>
    <w:rsid w:val="00BB57A8"/>
    <w:rsid w:val="00BB584E"/>
    <w:rsid w:val="00BB58A6"/>
    <w:rsid w:val="00BB5A0A"/>
    <w:rsid w:val="00BB5A17"/>
    <w:rsid w:val="00BB5A55"/>
    <w:rsid w:val="00BB5B18"/>
    <w:rsid w:val="00BB5D88"/>
    <w:rsid w:val="00BB6301"/>
    <w:rsid w:val="00BB635A"/>
    <w:rsid w:val="00BB64E1"/>
    <w:rsid w:val="00BB67BB"/>
    <w:rsid w:val="00BB6B81"/>
    <w:rsid w:val="00BB6BB9"/>
    <w:rsid w:val="00BB6C16"/>
    <w:rsid w:val="00BB6DF3"/>
    <w:rsid w:val="00BB6FC5"/>
    <w:rsid w:val="00BB6FF8"/>
    <w:rsid w:val="00BB7602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AD"/>
    <w:rsid w:val="00BC07D7"/>
    <w:rsid w:val="00BC094E"/>
    <w:rsid w:val="00BC0C21"/>
    <w:rsid w:val="00BC0C57"/>
    <w:rsid w:val="00BC11D4"/>
    <w:rsid w:val="00BC1371"/>
    <w:rsid w:val="00BC14C9"/>
    <w:rsid w:val="00BC16C0"/>
    <w:rsid w:val="00BC18B3"/>
    <w:rsid w:val="00BC1BE1"/>
    <w:rsid w:val="00BC1C76"/>
    <w:rsid w:val="00BC1CF4"/>
    <w:rsid w:val="00BC1FB4"/>
    <w:rsid w:val="00BC22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314"/>
    <w:rsid w:val="00BC446B"/>
    <w:rsid w:val="00BC4501"/>
    <w:rsid w:val="00BC46C1"/>
    <w:rsid w:val="00BC46E2"/>
    <w:rsid w:val="00BC4C9E"/>
    <w:rsid w:val="00BC4D6C"/>
    <w:rsid w:val="00BC4E78"/>
    <w:rsid w:val="00BC5007"/>
    <w:rsid w:val="00BC525D"/>
    <w:rsid w:val="00BC52E8"/>
    <w:rsid w:val="00BC553B"/>
    <w:rsid w:val="00BC5562"/>
    <w:rsid w:val="00BC572E"/>
    <w:rsid w:val="00BC59DA"/>
    <w:rsid w:val="00BC5B4B"/>
    <w:rsid w:val="00BC5B95"/>
    <w:rsid w:val="00BC5C82"/>
    <w:rsid w:val="00BC5EA3"/>
    <w:rsid w:val="00BC6053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96"/>
    <w:rsid w:val="00BD102F"/>
    <w:rsid w:val="00BD11A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0"/>
    <w:rsid w:val="00BD6C36"/>
    <w:rsid w:val="00BD6D1C"/>
    <w:rsid w:val="00BD6E23"/>
    <w:rsid w:val="00BD6E2C"/>
    <w:rsid w:val="00BD6F83"/>
    <w:rsid w:val="00BD6F9E"/>
    <w:rsid w:val="00BD70E5"/>
    <w:rsid w:val="00BD7491"/>
    <w:rsid w:val="00BD788A"/>
    <w:rsid w:val="00BD7C2E"/>
    <w:rsid w:val="00BD7DB4"/>
    <w:rsid w:val="00BD7FB7"/>
    <w:rsid w:val="00BE0078"/>
    <w:rsid w:val="00BE028F"/>
    <w:rsid w:val="00BE0680"/>
    <w:rsid w:val="00BE088F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5D4"/>
    <w:rsid w:val="00BF0793"/>
    <w:rsid w:val="00BF09DD"/>
    <w:rsid w:val="00BF0C5A"/>
    <w:rsid w:val="00BF0CDE"/>
    <w:rsid w:val="00BF0EEB"/>
    <w:rsid w:val="00BF10CB"/>
    <w:rsid w:val="00BF12DE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76"/>
    <w:rsid w:val="00BF44FC"/>
    <w:rsid w:val="00BF46A7"/>
    <w:rsid w:val="00BF495F"/>
    <w:rsid w:val="00BF4996"/>
    <w:rsid w:val="00BF4AD5"/>
    <w:rsid w:val="00BF4BDB"/>
    <w:rsid w:val="00BF4C52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B0B"/>
    <w:rsid w:val="00BF5F61"/>
    <w:rsid w:val="00BF619F"/>
    <w:rsid w:val="00BF64C6"/>
    <w:rsid w:val="00BF666E"/>
    <w:rsid w:val="00BF6A46"/>
    <w:rsid w:val="00BF6AD3"/>
    <w:rsid w:val="00BF6E99"/>
    <w:rsid w:val="00BF6EF8"/>
    <w:rsid w:val="00BF6F5C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81"/>
    <w:rsid w:val="00C00762"/>
    <w:rsid w:val="00C0090C"/>
    <w:rsid w:val="00C009E2"/>
    <w:rsid w:val="00C00AB4"/>
    <w:rsid w:val="00C00E63"/>
    <w:rsid w:val="00C00E7C"/>
    <w:rsid w:val="00C00ED0"/>
    <w:rsid w:val="00C00F94"/>
    <w:rsid w:val="00C011E6"/>
    <w:rsid w:val="00C0141B"/>
    <w:rsid w:val="00C01435"/>
    <w:rsid w:val="00C0181E"/>
    <w:rsid w:val="00C01D5E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48A"/>
    <w:rsid w:val="00C07681"/>
    <w:rsid w:val="00C077F3"/>
    <w:rsid w:val="00C07A2B"/>
    <w:rsid w:val="00C07B4A"/>
    <w:rsid w:val="00C07BD2"/>
    <w:rsid w:val="00C07C28"/>
    <w:rsid w:val="00C07E9A"/>
    <w:rsid w:val="00C100DB"/>
    <w:rsid w:val="00C10113"/>
    <w:rsid w:val="00C10199"/>
    <w:rsid w:val="00C10536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275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517"/>
    <w:rsid w:val="00C21578"/>
    <w:rsid w:val="00C21584"/>
    <w:rsid w:val="00C21596"/>
    <w:rsid w:val="00C21C87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F5F"/>
    <w:rsid w:val="00C2507C"/>
    <w:rsid w:val="00C25368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D09"/>
    <w:rsid w:val="00C25F37"/>
    <w:rsid w:val="00C25F60"/>
    <w:rsid w:val="00C25F83"/>
    <w:rsid w:val="00C26017"/>
    <w:rsid w:val="00C261A3"/>
    <w:rsid w:val="00C26763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1EC8"/>
    <w:rsid w:val="00C32375"/>
    <w:rsid w:val="00C32596"/>
    <w:rsid w:val="00C327B4"/>
    <w:rsid w:val="00C328B2"/>
    <w:rsid w:val="00C3293C"/>
    <w:rsid w:val="00C32A8F"/>
    <w:rsid w:val="00C32AE1"/>
    <w:rsid w:val="00C33047"/>
    <w:rsid w:val="00C33050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99B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B8F"/>
    <w:rsid w:val="00C37C65"/>
    <w:rsid w:val="00C37C68"/>
    <w:rsid w:val="00C37C9F"/>
    <w:rsid w:val="00C37D60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EA4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BB4"/>
    <w:rsid w:val="00C45D7F"/>
    <w:rsid w:val="00C4608F"/>
    <w:rsid w:val="00C46096"/>
    <w:rsid w:val="00C460EE"/>
    <w:rsid w:val="00C4613D"/>
    <w:rsid w:val="00C46367"/>
    <w:rsid w:val="00C4674A"/>
    <w:rsid w:val="00C468C5"/>
    <w:rsid w:val="00C46A38"/>
    <w:rsid w:val="00C46DEC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8F7"/>
    <w:rsid w:val="00C53A4E"/>
    <w:rsid w:val="00C53AC5"/>
    <w:rsid w:val="00C53C5D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82"/>
    <w:rsid w:val="00C566A2"/>
    <w:rsid w:val="00C5691F"/>
    <w:rsid w:val="00C5694A"/>
    <w:rsid w:val="00C5696E"/>
    <w:rsid w:val="00C56A4E"/>
    <w:rsid w:val="00C56E18"/>
    <w:rsid w:val="00C56E72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BBF"/>
    <w:rsid w:val="00C61D48"/>
    <w:rsid w:val="00C61D4F"/>
    <w:rsid w:val="00C61F8B"/>
    <w:rsid w:val="00C6209D"/>
    <w:rsid w:val="00C62433"/>
    <w:rsid w:val="00C62533"/>
    <w:rsid w:val="00C6266B"/>
    <w:rsid w:val="00C629B8"/>
    <w:rsid w:val="00C629ED"/>
    <w:rsid w:val="00C62D2C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11F"/>
    <w:rsid w:val="00C6639C"/>
    <w:rsid w:val="00C66588"/>
    <w:rsid w:val="00C665B1"/>
    <w:rsid w:val="00C665FC"/>
    <w:rsid w:val="00C66D53"/>
    <w:rsid w:val="00C6701C"/>
    <w:rsid w:val="00C67288"/>
    <w:rsid w:val="00C67524"/>
    <w:rsid w:val="00C67785"/>
    <w:rsid w:val="00C67AAD"/>
    <w:rsid w:val="00C70214"/>
    <w:rsid w:val="00C704B3"/>
    <w:rsid w:val="00C70840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CF2"/>
    <w:rsid w:val="00C71D92"/>
    <w:rsid w:val="00C71FA5"/>
    <w:rsid w:val="00C720C7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8C8"/>
    <w:rsid w:val="00C82957"/>
    <w:rsid w:val="00C82B9D"/>
    <w:rsid w:val="00C82BA5"/>
    <w:rsid w:val="00C82FEE"/>
    <w:rsid w:val="00C830AA"/>
    <w:rsid w:val="00C8343F"/>
    <w:rsid w:val="00C83819"/>
    <w:rsid w:val="00C83D46"/>
    <w:rsid w:val="00C83EFD"/>
    <w:rsid w:val="00C840D9"/>
    <w:rsid w:val="00C8413D"/>
    <w:rsid w:val="00C8423A"/>
    <w:rsid w:val="00C846D5"/>
    <w:rsid w:val="00C848B5"/>
    <w:rsid w:val="00C84E58"/>
    <w:rsid w:val="00C8500F"/>
    <w:rsid w:val="00C859E1"/>
    <w:rsid w:val="00C85A5A"/>
    <w:rsid w:val="00C85D62"/>
    <w:rsid w:val="00C85FBF"/>
    <w:rsid w:val="00C864AC"/>
    <w:rsid w:val="00C86668"/>
    <w:rsid w:val="00C86922"/>
    <w:rsid w:val="00C8716B"/>
    <w:rsid w:val="00C87726"/>
    <w:rsid w:val="00C87AEC"/>
    <w:rsid w:val="00C87FB1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1E5"/>
    <w:rsid w:val="00C97490"/>
    <w:rsid w:val="00C97530"/>
    <w:rsid w:val="00C97677"/>
    <w:rsid w:val="00C976BE"/>
    <w:rsid w:val="00C977EB"/>
    <w:rsid w:val="00C97B8C"/>
    <w:rsid w:val="00C97E0C"/>
    <w:rsid w:val="00C97EAA"/>
    <w:rsid w:val="00CA00E3"/>
    <w:rsid w:val="00CA0271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2A1"/>
    <w:rsid w:val="00CA12F9"/>
    <w:rsid w:val="00CA146F"/>
    <w:rsid w:val="00CA163B"/>
    <w:rsid w:val="00CA189D"/>
    <w:rsid w:val="00CA19C4"/>
    <w:rsid w:val="00CA1AFC"/>
    <w:rsid w:val="00CA2076"/>
    <w:rsid w:val="00CA2126"/>
    <w:rsid w:val="00CA21D5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A81"/>
    <w:rsid w:val="00CA3A9D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4E7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1C7"/>
    <w:rsid w:val="00CA7245"/>
    <w:rsid w:val="00CA7460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151"/>
    <w:rsid w:val="00CC4285"/>
    <w:rsid w:val="00CC42D9"/>
    <w:rsid w:val="00CC4483"/>
    <w:rsid w:val="00CC4A22"/>
    <w:rsid w:val="00CC4FF9"/>
    <w:rsid w:val="00CC51F3"/>
    <w:rsid w:val="00CC5347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E08"/>
    <w:rsid w:val="00CD5E4C"/>
    <w:rsid w:val="00CD5E55"/>
    <w:rsid w:val="00CD5E74"/>
    <w:rsid w:val="00CD600E"/>
    <w:rsid w:val="00CD6140"/>
    <w:rsid w:val="00CD61B0"/>
    <w:rsid w:val="00CD62F5"/>
    <w:rsid w:val="00CD65D9"/>
    <w:rsid w:val="00CD6683"/>
    <w:rsid w:val="00CD68EE"/>
    <w:rsid w:val="00CD6A4F"/>
    <w:rsid w:val="00CD6B02"/>
    <w:rsid w:val="00CD6C40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78C"/>
    <w:rsid w:val="00CD784F"/>
    <w:rsid w:val="00CD785A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CAD"/>
    <w:rsid w:val="00CE0ED0"/>
    <w:rsid w:val="00CE1679"/>
    <w:rsid w:val="00CE17E1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5E5"/>
    <w:rsid w:val="00CE4A22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F0039"/>
    <w:rsid w:val="00CF0066"/>
    <w:rsid w:val="00CF0248"/>
    <w:rsid w:val="00CF067E"/>
    <w:rsid w:val="00CF0BB8"/>
    <w:rsid w:val="00CF0D56"/>
    <w:rsid w:val="00CF0D91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52"/>
    <w:rsid w:val="00CF24F9"/>
    <w:rsid w:val="00CF25A4"/>
    <w:rsid w:val="00CF25ED"/>
    <w:rsid w:val="00CF26D7"/>
    <w:rsid w:val="00CF26F3"/>
    <w:rsid w:val="00CF2858"/>
    <w:rsid w:val="00CF2B4D"/>
    <w:rsid w:val="00CF2EA8"/>
    <w:rsid w:val="00CF2ED2"/>
    <w:rsid w:val="00CF32D4"/>
    <w:rsid w:val="00CF33ED"/>
    <w:rsid w:val="00CF35E4"/>
    <w:rsid w:val="00CF37E3"/>
    <w:rsid w:val="00CF3D21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8"/>
    <w:rsid w:val="00CF585C"/>
    <w:rsid w:val="00CF596F"/>
    <w:rsid w:val="00CF59ED"/>
    <w:rsid w:val="00CF5B46"/>
    <w:rsid w:val="00CF5B59"/>
    <w:rsid w:val="00CF5C60"/>
    <w:rsid w:val="00CF5E99"/>
    <w:rsid w:val="00CF5F28"/>
    <w:rsid w:val="00CF6216"/>
    <w:rsid w:val="00CF6592"/>
    <w:rsid w:val="00CF6610"/>
    <w:rsid w:val="00CF6A5C"/>
    <w:rsid w:val="00CF6A77"/>
    <w:rsid w:val="00CF6C16"/>
    <w:rsid w:val="00CF6EC1"/>
    <w:rsid w:val="00CF6FF9"/>
    <w:rsid w:val="00CF72B2"/>
    <w:rsid w:val="00CF733E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805"/>
    <w:rsid w:val="00D01A0A"/>
    <w:rsid w:val="00D01A5D"/>
    <w:rsid w:val="00D01B51"/>
    <w:rsid w:val="00D01CEC"/>
    <w:rsid w:val="00D01E63"/>
    <w:rsid w:val="00D01F35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D50"/>
    <w:rsid w:val="00D12F1C"/>
    <w:rsid w:val="00D132DF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2FA"/>
    <w:rsid w:val="00D17903"/>
    <w:rsid w:val="00D17A9B"/>
    <w:rsid w:val="00D17BD8"/>
    <w:rsid w:val="00D17CF2"/>
    <w:rsid w:val="00D17D96"/>
    <w:rsid w:val="00D17D9F"/>
    <w:rsid w:val="00D17E18"/>
    <w:rsid w:val="00D17E72"/>
    <w:rsid w:val="00D20012"/>
    <w:rsid w:val="00D202BE"/>
    <w:rsid w:val="00D20486"/>
    <w:rsid w:val="00D20844"/>
    <w:rsid w:val="00D2087F"/>
    <w:rsid w:val="00D208CA"/>
    <w:rsid w:val="00D209DC"/>
    <w:rsid w:val="00D20C32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00F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DEC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7086"/>
    <w:rsid w:val="00D2715D"/>
    <w:rsid w:val="00D27537"/>
    <w:rsid w:val="00D2760B"/>
    <w:rsid w:val="00D276E0"/>
    <w:rsid w:val="00D278A7"/>
    <w:rsid w:val="00D278CD"/>
    <w:rsid w:val="00D278E6"/>
    <w:rsid w:val="00D27931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C6"/>
    <w:rsid w:val="00D3312B"/>
    <w:rsid w:val="00D33828"/>
    <w:rsid w:val="00D33899"/>
    <w:rsid w:val="00D339D7"/>
    <w:rsid w:val="00D33BDB"/>
    <w:rsid w:val="00D33F76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926"/>
    <w:rsid w:val="00D36C05"/>
    <w:rsid w:val="00D36C32"/>
    <w:rsid w:val="00D36D34"/>
    <w:rsid w:val="00D372A1"/>
    <w:rsid w:val="00D37430"/>
    <w:rsid w:val="00D374D9"/>
    <w:rsid w:val="00D3795B"/>
    <w:rsid w:val="00D37A18"/>
    <w:rsid w:val="00D37CD9"/>
    <w:rsid w:val="00D40052"/>
    <w:rsid w:val="00D400AB"/>
    <w:rsid w:val="00D4030F"/>
    <w:rsid w:val="00D40455"/>
    <w:rsid w:val="00D408EB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97"/>
    <w:rsid w:val="00D5320E"/>
    <w:rsid w:val="00D53251"/>
    <w:rsid w:val="00D53273"/>
    <w:rsid w:val="00D53728"/>
    <w:rsid w:val="00D5393B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64E3"/>
    <w:rsid w:val="00D565A0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AC4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20"/>
    <w:rsid w:val="00D61DF9"/>
    <w:rsid w:val="00D61FEB"/>
    <w:rsid w:val="00D62061"/>
    <w:rsid w:val="00D622DA"/>
    <w:rsid w:val="00D6244A"/>
    <w:rsid w:val="00D6251C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82A"/>
    <w:rsid w:val="00D63A9C"/>
    <w:rsid w:val="00D63ADD"/>
    <w:rsid w:val="00D63CE8"/>
    <w:rsid w:val="00D63CF6"/>
    <w:rsid w:val="00D63FB9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B2"/>
    <w:rsid w:val="00D70DF0"/>
    <w:rsid w:val="00D711B9"/>
    <w:rsid w:val="00D716BB"/>
    <w:rsid w:val="00D71C74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051"/>
    <w:rsid w:val="00D7525D"/>
    <w:rsid w:val="00D75270"/>
    <w:rsid w:val="00D7555D"/>
    <w:rsid w:val="00D7560E"/>
    <w:rsid w:val="00D7579E"/>
    <w:rsid w:val="00D758C2"/>
    <w:rsid w:val="00D75ACD"/>
    <w:rsid w:val="00D75BB9"/>
    <w:rsid w:val="00D75F35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2B1"/>
    <w:rsid w:val="00D80394"/>
    <w:rsid w:val="00D806DB"/>
    <w:rsid w:val="00D808B4"/>
    <w:rsid w:val="00D80BF6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1A"/>
    <w:rsid w:val="00D852DD"/>
    <w:rsid w:val="00D85371"/>
    <w:rsid w:val="00D853D1"/>
    <w:rsid w:val="00D85438"/>
    <w:rsid w:val="00D85918"/>
    <w:rsid w:val="00D8593A"/>
    <w:rsid w:val="00D859F9"/>
    <w:rsid w:val="00D85A3C"/>
    <w:rsid w:val="00D863DA"/>
    <w:rsid w:val="00D8675F"/>
    <w:rsid w:val="00D867A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1198"/>
    <w:rsid w:val="00D9120A"/>
    <w:rsid w:val="00D917BD"/>
    <w:rsid w:val="00D917D7"/>
    <w:rsid w:val="00D91811"/>
    <w:rsid w:val="00D918DF"/>
    <w:rsid w:val="00D91909"/>
    <w:rsid w:val="00D91C51"/>
    <w:rsid w:val="00D92139"/>
    <w:rsid w:val="00D9233D"/>
    <w:rsid w:val="00D923ED"/>
    <w:rsid w:val="00D9271F"/>
    <w:rsid w:val="00D9274B"/>
    <w:rsid w:val="00D92CDE"/>
    <w:rsid w:val="00D92F84"/>
    <w:rsid w:val="00D9321E"/>
    <w:rsid w:val="00D9355E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B67"/>
    <w:rsid w:val="00DA1BF7"/>
    <w:rsid w:val="00DA1D30"/>
    <w:rsid w:val="00DA20B8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43F8"/>
    <w:rsid w:val="00DA4640"/>
    <w:rsid w:val="00DA48BA"/>
    <w:rsid w:val="00DA49A3"/>
    <w:rsid w:val="00DA4AA2"/>
    <w:rsid w:val="00DA4C14"/>
    <w:rsid w:val="00DA4CA5"/>
    <w:rsid w:val="00DA4CEF"/>
    <w:rsid w:val="00DA4D7C"/>
    <w:rsid w:val="00DA515E"/>
    <w:rsid w:val="00DA5478"/>
    <w:rsid w:val="00DA5528"/>
    <w:rsid w:val="00DA56AB"/>
    <w:rsid w:val="00DA5C4C"/>
    <w:rsid w:val="00DA6155"/>
    <w:rsid w:val="00DA6160"/>
    <w:rsid w:val="00DA61ED"/>
    <w:rsid w:val="00DA6314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B020C"/>
    <w:rsid w:val="00DB02F9"/>
    <w:rsid w:val="00DB03C7"/>
    <w:rsid w:val="00DB0A26"/>
    <w:rsid w:val="00DB0A9C"/>
    <w:rsid w:val="00DB0D71"/>
    <w:rsid w:val="00DB12AB"/>
    <w:rsid w:val="00DB1374"/>
    <w:rsid w:val="00DB162E"/>
    <w:rsid w:val="00DB16A3"/>
    <w:rsid w:val="00DB1757"/>
    <w:rsid w:val="00DB1841"/>
    <w:rsid w:val="00DB194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827"/>
    <w:rsid w:val="00DB49D3"/>
    <w:rsid w:val="00DB4B76"/>
    <w:rsid w:val="00DB4F2B"/>
    <w:rsid w:val="00DB4F4C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03B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49F"/>
    <w:rsid w:val="00DC0535"/>
    <w:rsid w:val="00DC05E1"/>
    <w:rsid w:val="00DC07F4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03"/>
    <w:rsid w:val="00DC2035"/>
    <w:rsid w:val="00DC211B"/>
    <w:rsid w:val="00DC2132"/>
    <w:rsid w:val="00DC217E"/>
    <w:rsid w:val="00DC230C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162"/>
    <w:rsid w:val="00DC5247"/>
    <w:rsid w:val="00DC5488"/>
    <w:rsid w:val="00DC5492"/>
    <w:rsid w:val="00DC554B"/>
    <w:rsid w:val="00DC5609"/>
    <w:rsid w:val="00DC5737"/>
    <w:rsid w:val="00DC5A2D"/>
    <w:rsid w:val="00DC5AEC"/>
    <w:rsid w:val="00DC647F"/>
    <w:rsid w:val="00DC685F"/>
    <w:rsid w:val="00DC68A5"/>
    <w:rsid w:val="00DC6CF9"/>
    <w:rsid w:val="00DC6E15"/>
    <w:rsid w:val="00DC6E2D"/>
    <w:rsid w:val="00DC701F"/>
    <w:rsid w:val="00DC77D4"/>
    <w:rsid w:val="00DC78FB"/>
    <w:rsid w:val="00DC7BC6"/>
    <w:rsid w:val="00DC7D42"/>
    <w:rsid w:val="00DC7D5C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41B7"/>
    <w:rsid w:val="00DD41F2"/>
    <w:rsid w:val="00DD4245"/>
    <w:rsid w:val="00DD428E"/>
    <w:rsid w:val="00DD4472"/>
    <w:rsid w:val="00DD473A"/>
    <w:rsid w:val="00DD48B1"/>
    <w:rsid w:val="00DD4BE6"/>
    <w:rsid w:val="00DD50EE"/>
    <w:rsid w:val="00DD5252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4A1"/>
    <w:rsid w:val="00DE099E"/>
    <w:rsid w:val="00DE0A72"/>
    <w:rsid w:val="00DE0EF6"/>
    <w:rsid w:val="00DE14AB"/>
    <w:rsid w:val="00DE18DA"/>
    <w:rsid w:val="00DE1BE4"/>
    <w:rsid w:val="00DE1D69"/>
    <w:rsid w:val="00DE1DA3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F"/>
    <w:rsid w:val="00DE30BC"/>
    <w:rsid w:val="00DE3447"/>
    <w:rsid w:val="00DE35B7"/>
    <w:rsid w:val="00DE3C46"/>
    <w:rsid w:val="00DE40C1"/>
    <w:rsid w:val="00DE4153"/>
    <w:rsid w:val="00DE45C2"/>
    <w:rsid w:val="00DE468F"/>
    <w:rsid w:val="00DE46A0"/>
    <w:rsid w:val="00DE4A0D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5F0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F0918"/>
    <w:rsid w:val="00DF09C9"/>
    <w:rsid w:val="00DF0B9D"/>
    <w:rsid w:val="00DF0DBE"/>
    <w:rsid w:val="00DF0E7B"/>
    <w:rsid w:val="00DF1038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588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A8E"/>
    <w:rsid w:val="00DF7DC6"/>
    <w:rsid w:val="00E001A8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87B"/>
    <w:rsid w:val="00E018EF"/>
    <w:rsid w:val="00E01B52"/>
    <w:rsid w:val="00E01C02"/>
    <w:rsid w:val="00E01D85"/>
    <w:rsid w:val="00E020C8"/>
    <w:rsid w:val="00E0217C"/>
    <w:rsid w:val="00E02188"/>
    <w:rsid w:val="00E023D8"/>
    <w:rsid w:val="00E024B0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3D9"/>
    <w:rsid w:val="00E0471D"/>
    <w:rsid w:val="00E04853"/>
    <w:rsid w:val="00E04A5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592"/>
    <w:rsid w:val="00E07907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7D7"/>
    <w:rsid w:val="00E1084B"/>
    <w:rsid w:val="00E10852"/>
    <w:rsid w:val="00E10A48"/>
    <w:rsid w:val="00E10A86"/>
    <w:rsid w:val="00E10CB7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B94"/>
    <w:rsid w:val="00E11BE5"/>
    <w:rsid w:val="00E11E91"/>
    <w:rsid w:val="00E11ED0"/>
    <w:rsid w:val="00E11F27"/>
    <w:rsid w:val="00E12107"/>
    <w:rsid w:val="00E12125"/>
    <w:rsid w:val="00E124CF"/>
    <w:rsid w:val="00E12916"/>
    <w:rsid w:val="00E12D6E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51AC"/>
    <w:rsid w:val="00E1546F"/>
    <w:rsid w:val="00E1557E"/>
    <w:rsid w:val="00E15588"/>
    <w:rsid w:val="00E155CA"/>
    <w:rsid w:val="00E15901"/>
    <w:rsid w:val="00E159CE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E2"/>
    <w:rsid w:val="00E17DCF"/>
    <w:rsid w:val="00E17E76"/>
    <w:rsid w:val="00E17F11"/>
    <w:rsid w:val="00E17FD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D62"/>
    <w:rsid w:val="00E23241"/>
    <w:rsid w:val="00E232E2"/>
    <w:rsid w:val="00E23311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644"/>
    <w:rsid w:val="00E268A1"/>
    <w:rsid w:val="00E268DE"/>
    <w:rsid w:val="00E26A83"/>
    <w:rsid w:val="00E26BBF"/>
    <w:rsid w:val="00E26D1C"/>
    <w:rsid w:val="00E26DF5"/>
    <w:rsid w:val="00E27091"/>
    <w:rsid w:val="00E2710A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EF7"/>
    <w:rsid w:val="00E31F9B"/>
    <w:rsid w:val="00E320FD"/>
    <w:rsid w:val="00E32250"/>
    <w:rsid w:val="00E32B09"/>
    <w:rsid w:val="00E32B83"/>
    <w:rsid w:val="00E32CA5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8C6"/>
    <w:rsid w:val="00E34BC4"/>
    <w:rsid w:val="00E34C8D"/>
    <w:rsid w:val="00E35224"/>
    <w:rsid w:val="00E35746"/>
    <w:rsid w:val="00E357EC"/>
    <w:rsid w:val="00E35847"/>
    <w:rsid w:val="00E35B92"/>
    <w:rsid w:val="00E35C61"/>
    <w:rsid w:val="00E35CF2"/>
    <w:rsid w:val="00E35D3D"/>
    <w:rsid w:val="00E3628C"/>
    <w:rsid w:val="00E3665D"/>
    <w:rsid w:val="00E36CD8"/>
    <w:rsid w:val="00E370CD"/>
    <w:rsid w:val="00E371EC"/>
    <w:rsid w:val="00E3749A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62A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868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45F"/>
    <w:rsid w:val="00E4479C"/>
    <w:rsid w:val="00E4492D"/>
    <w:rsid w:val="00E449AE"/>
    <w:rsid w:val="00E44B97"/>
    <w:rsid w:val="00E44D2F"/>
    <w:rsid w:val="00E44E31"/>
    <w:rsid w:val="00E44E5D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B37"/>
    <w:rsid w:val="00E46D56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A9B"/>
    <w:rsid w:val="00E51AB8"/>
    <w:rsid w:val="00E51BBA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19A"/>
    <w:rsid w:val="00E55367"/>
    <w:rsid w:val="00E55487"/>
    <w:rsid w:val="00E558D3"/>
    <w:rsid w:val="00E559D5"/>
    <w:rsid w:val="00E55E04"/>
    <w:rsid w:val="00E55EB7"/>
    <w:rsid w:val="00E5633D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60"/>
    <w:rsid w:val="00E57D5C"/>
    <w:rsid w:val="00E57E2A"/>
    <w:rsid w:val="00E600D2"/>
    <w:rsid w:val="00E60124"/>
    <w:rsid w:val="00E606D5"/>
    <w:rsid w:val="00E608A7"/>
    <w:rsid w:val="00E6099C"/>
    <w:rsid w:val="00E60A7F"/>
    <w:rsid w:val="00E60CA4"/>
    <w:rsid w:val="00E60FCF"/>
    <w:rsid w:val="00E6116D"/>
    <w:rsid w:val="00E614C9"/>
    <w:rsid w:val="00E6167B"/>
    <w:rsid w:val="00E616C7"/>
    <w:rsid w:val="00E61704"/>
    <w:rsid w:val="00E61C91"/>
    <w:rsid w:val="00E61D13"/>
    <w:rsid w:val="00E6204E"/>
    <w:rsid w:val="00E62050"/>
    <w:rsid w:val="00E620F1"/>
    <w:rsid w:val="00E6261C"/>
    <w:rsid w:val="00E62653"/>
    <w:rsid w:val="00E62685"/>
    <w:rsid w:val="00E626FE"/>
    <w:rsid w:val="00E62B71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427"/>
    <w:rsid w:val="00E644CE"/>
    <w:rsid w:val="00E64594"/>
    <w:rsid w:val="00E6460B"/>
    <w:rsid w:val="00E64896"/>
    <w:rsid w:val="00E64F5C"/>
    <w:rsid w:val="00E6527D"/>
    <w:rsid w:val="00E65580"/>
    <w:rsid w:val="00E6586C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B1F"/>
    <w:rsid w:val="00E73BD6"/>
    <w:rsid w:val="00E73CC6"/>
    <w:rsid w:val="00E73E97"/>
    <w:rsid w:val="00E73EEE"/>
    <w:rsid w:val="00E73EF4"/>
    <w:rsid w:val="00E74074"/>
    <w:rsid w:val="00E74311"/>
    <w:rsid w:val="00E74474"/>
    <w:rsid w:val="00E7461C"/>
    <w:rsid w:val="00E74933"/>
    <w:rsid w:val="00E74A08"/>
    <w:rsid w:val="00E74E6E"/>
    <w:rsid w:val="00E751D6"/>
    <w:rsid w:val="00E751E8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0AD"/>
    <w:rsid w:val="00E7715E"/>
    <w:rsid w:val="00E7734D"/>
    <w:rsid w:val="00E7751C"/>
    <w:rsid w:val="00E777D9"/>
    <w:rsid w:val="00E77A00"/>
    <w:rsid w:val="00E77AF7"/>
    <w:rsid w:val="00E77C9E"/>
    <w:rsid w:val="00E77D02"/>
    <w:rsid w:val="00E77F3C"/>
    <w:rsid w:val="00E80143"/>
    <w:rsid w:val="00E803BA"/>
    <w:rsid w:val="00E8073B"/>
    <w:rsid w:val="00E80899"/>
    <w:rsid w:val="00E80984"/>
    <w:rsid w:val="00E80B3B"/>
    <w:rsid w:val="00E80BA4"/>
    <w:rsid w:val="00E80CF2"/>
    <w:rsid w:val="00E81651"/>
    <w:rsid w:val="00E81B8E"/>
    <w:rsid w:val="00E81D82"/>
    <w:rsid w:val="00E81EA8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929"/>
    <w:rsid w:val="00E90E9B"/>
    <w:rsid w:val="00E90F40"/>
    <w:rsid w:val="00E912B5"/>
    <w:rsid w:val="00E9175D"/>
    <w:rsid w:val="00E9191F"/>
    <w:rsid w:val="00E91DCE"/>
    <w:rsid w:val="00E91EE9"/>
    <w:rsid w:val="00E91F54"/>
    <w:rsid w:val="00E9201F"/>
    <w:rsid w:val="00E92091"/>
    <w:rsid w:val="00E9214F"/>
    <w:rsid w:val="00E92579"/>
    <w:rsid w:val="00E92643"/>
    <w:rsid w:val="00E92843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F65"/>
    <w:rsid w:val="00E94F7A"/>
    <w:rsid w:val="00E9512D"/>
    <w:rsid w:val="00E95268"/>
    <w:rsid w:val="00E9567F"/>
    <w:rsid w:val="00E956F1"/>
    <w:rsid w:val="00E95AB7"/>
    <w:rsid w:val="00E95D9E"/>
    <w:rsid w:val="00E95E13"/>
    <w:rsid w:val="00E95EFE"/>
    <w:rsid w:val="00E9602F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609"/>
    <w:rsid w:val="00E97BC1"/>
    <w:rsid w:val="00E97CC3"/>
    <w:rsid w:val="00E97CFC"/>
    <w:rsid w:val="00EA00BB"/>
    <w:rsid w:val="00EA046F"/>
    <w:rsid w:val="00EA048D"/>
    <w:rsid w:val="00EA07BD"/>
    <w:rsid w:val="00EA0B43"/>
    <w:rsid w:val="00EA0EFA"/>
    <w:rsid w:val="00EA11CE"/>
    <w:rsid w:val="00EA1204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D3"/>
    <w:rsid w:val="00EA338A"/>
    <w:rsid w:val="00EA33CB"/>
    <w:rsid w:val="00EA363B"/>
    <w:rsid w:val="00EA384C"/>
    <w:rsid w:val="00EA3A6C"/>
    <w:rsid w:val="00EA3B9A"/>
    <w:rsid w:val="00EA3C7D"/>
    <w:rsid w:val="00EA3D26"/>
    <w:rsid w:val="00EA3D98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F3"/>
    <w:rsid w:val="00EB2644"/>
    <w:rsid w:val="00EB26F5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5C9"/>
    <w:rsid w:val="00EB56A5"/>
    <w:rsid w:val="00EB5C91"/>
    <w:rsid w:val="00EB606C"/>
    <w:rsid w:val="00EB6117"/>
    <w:rsid w:val="00EB6286"/>
    <w:rsid w:val="00EB6408"/>
    <w:rsid w:val="00EB65F2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2A3"/>
    <w:rsid w:val="00EC1337"/>
    <w:rsid w:val="00EC1464"/>
    <w:rsid w:val="00EC14DE"/>
    <w:rsid w:val="00EC1525"/>
    <w:rsid w:val="00EC187A"/>
    <w:rsid w:val="00EC1CD1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606"/>
    <w:rsid w:val="00EC4673"/>
    <w:rsid w:val="00EC4836"/>
    <w:rsid w:val="00EC4B38"/>
    <w:rsid w:val="00EC4E14"/>
    <w:rsid w:val="00EC4EBF"/>
    <w:rsid w:val="00EC51A5"/>
    <w:rsid w:val="00EC541B"/>
    <w:rsid w:val="00EC554C"/>
    <w:rsid w:val="00EC568D"/>
    <w:rsid w:val="00EC56B9"/>
    <w:rsid w:val="00EC5998"/>
    <w:rsid w:val="00EC59E4"/>
    <w:rsid w:val="00EC5AEF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B8"/>
    <w:rsid w:val="00EC7C9D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202"/>
    <w:rsid w:val="00ED2356"/>
    <w:rsid w:val="00ED2432"/>
    <w:rsid w:val="00ED2481"/>
    <w:rsid w:val="00ED251D"/>
    <w:rsid w:val="00ED27F8"/>
    <w:rsid w:val="00ED2A15"/>
    <w:rsid w:val="00ED2C24"/>
    <w:rsid w:val="00ED2C7D"/>
    <w:rsid w:val="00ED2CCF"/>
    <w:rsid w:val="00ED2F6F"/>
    <w:rsid w:val="00ED306C"/>
    <w:rsid w:val="00ED36AA"/>
    <w:rsid w:val="00ED3D8B"/>
    <w:rsid w:val="00ED3EF7"/>
    <w:rsid w:val="00ED447F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9B"/>
    <w:rsid w:val="00ED6487"/>
    <w:rsid w:val="00ED6829"/>
    <w:rsid w:val="00ED6B2A"/>
    <w:rsid w:val="00ED6D64"/>
    <w:rsid w:val="00ED705B"/>
    <w:rsid w:val="00ED71D0"/>
    <w:rsid w:val="00ED728D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558"/>
    <w:rsid w:val="00EE06AF"/>
    <w:rsid w:val="00EE077A"/>
    <w:rsid w:val="00EE0CE7"/>
    <w:rsid w:val="00EE0DA5"/>
    <w:rsid w:val="00EE0DE2"/>
    <w:rsid w:val="00EE114B"/>
    <w:rsid w:val="00EE13B1"/>
    <w:rsid w:val="00EE13DE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98"/>
    <w:rsid w:val="00EE4865"/>
    <w:rsid w:val="00EE4A9C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519C"/>
    <w:rsid w:val="00EF52DC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6CB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1E26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7F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3123"/>
    <w:rsid w:val="00F13211"/>
    <w:rsid w:val="00F1340F"/>
    <w:rsid w:val="00F138C2"/>
    <w:rsid w:val="00F13CBD"/>
    <w:rsid w:val="00F13ED9"/>
    <w:rsid w:val="00F13F18"/>
    <w:rsid w:val="00F13FD8"/>
    <w:rsid w:val="00F14159"/>
    <w:rsid w:val="00F143FA"/>
    <w:rsid w:val="00F1465E"/>
    <w:rsid w:val="00F15370"/>
    <w:rsid w:val="00F153BF"/>
    <w:rsid w:val="00F1540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17D4D"/>
    <w:rsid w:val="00F20102"/>
    <w:rsid w:val="00F20166"/>
    <w:rsid w:val="00F20380"/>
    <w:rsid w:val="00F205D9"/>
    <w:rsid w:val="00F205E6"/>
    <w:rsid w:val="00F20A78"/>
    <w:rsid w:val="00F20E0A"/>
    <w:rsid w:val="00F20FF8"/>
    <w:rsid w:val="00F211AA"/>
    <w:rsid w:val="00F212B6"/>
    <w:rsid w:val="00F2138E"/>
    <w:rsid w:val="00F2192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FE"/>
    <w:rsid w:val="00F24239"/>
    <w:rsid w:val="00F24270"/>
    <w:rsid w:val="00F2480F"/>
    <w:rsid w:val="00F24A9D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800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42D"/>
    <w:rsid w:val="00F36511"/>
    <w:rsid w:val="00F3673C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3B9"/>
    <w:rsid w:val="00F42418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251"/>
    <w:rsid w:val="00F438BB"/>
    <w:rsid w:val="00F43918"/>
    <w:rsid w:val="00F43BCF"/>
    <w:rsid w:val="00F43DB9"/>
    <w:rsid w:val="00F43DC5"/>
    <w:rsid w:val="00F43DC6"/>
    <w:rsid w:val="00F4411C"/>
    <w:rsid w:val="00F4414B"/>
    <w:rsid w:val="00F44199"/>
    <w:rsid w:val="00F44504"/>
    <w:rsid w:val="00F446A0"/>
    <w:rsid w:val="00F44AAC"/>
    <w:rsid w:val="00F44ABA"/>
    <w:rsid w:val="00F44D95"/>
    <w:rsid w:val="00F44E97"/>
    <w:rsid w:val="00F44ECD"/>
    <w:rsid w:val="00F44F55"/>
    <w:rsid w:val="00F45088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BD5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59"/>
    <w:rsid w:val="00F51EC3"/>
    <w:rsid w:val="00F51EF2"/>
    <w:rsid w:val="00F51F22"/>
    <w:rsid w:val="00F51F23"/>
    <w:rsid w:val="00F52024"/>
    <w:rsid w:val="00F520D2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A0"/>
    <w:rsid w:val="00F544D2"/>
    <w:rsid w:val="00F54535"/>
    <w:rsid w:val="00F54573"/>
    <w:rsid w:val="00F54BF9"/>
    <w:rsid w:val="00F54C08"/>
    <w:rsid w:val="00F54C23"/>
    <w:rsid w:val="00F54EC4"/>
    <w:rsid w:val="00F54F1D"/>
    <w:rsid w:val="00F55162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E5E"/>
    <w:rsid w:val="00F57EF2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55F"/>
    <w:rsid w:val="00F625BB"/>
    <w:rsid w:val="00F626A8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AB7"/>
    <w:rsid w:val="00F70D44"/>
    <w:rsid w:val="00F70EF8"/>
    <w:rsid w:val="00F70F22"/>
    <w:rsid w:val="00F70F9C"/>
    <w:rsid w:val="00F710E7"/>
    <w:rsid w:val="00F7128B"/>
    <w:rsid w:val="00F7152D"/>
    <w:rsid w:val="00F7161A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3F16"/>
    <w:rsid w:val="00F745FF"/>
    <w:rsid w:val="00F7468C"/>
    <w:rsid w:val="00F74756"/>
    <w:rsid w:val="00F747C1"/>
    <w:rsid w:val="00F749F5"/>
    <w:rsid w:val="00F74ADD"/>
    <w:rsid w:val="00F74EDD"/>
    <w:rsid w:val="00F74EE0"/>
    <w:rsid w:val="00F75077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2D7"/>
    <w:rsid w:val="00F7752F"/>
    <w:rsid w:val="00F77817"/>
    <w:rsid w:val="00F77974"/>
    <w:rsid w:val="00F77A34"/>
    <w:rsid w:val="00F77BDD"/>
    <w:rsid w:val="00F77BE5"/>
    <w:rsid w:val="00F77DBB"/>
    <w:rsid w:val="00F77E86"/>
    <w:rsid w:val="00F77EDD"/>
    <w:rsid w:val="00F77EEC"/>
    <w:rsid w:val="00F800D6"/>
    <w:rsid w:val="00F80238"/>
    <w:rsid w:val="00F802C5"/>
    <w:rsid w:val="00F808A6"/>
    <w:rsid w:val="00F80C13"/>
    <w:rsid w:val="00F80D7A"/>
    <w:rsid w:val="00F80E46"/>
    <w:rsid w:val="00F80F01"/>
    <w:rsid w:val="00F80F75"/>
    <w:rsid w:val="00F80FEC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0"/>
    <w:rsid w:val="00F82A6A"/>
    <w:rsid w:val="00F82B6C"/>
    <w:rsid w:val="00F82BD0"/>
    <w:rsid w:val="00F82CA7"/>
    <w:rsid w:val="00F82F07"/>
    <w:rsid w:val="00F82F9E"/>
    <w:rsid w:val="00F8303E"/>
    <w:rsid w:val="00F8319D"/>
    <w:rsid w:val="00F831C6"/>
    <w:rsid w:val="00F83277"/>
    <w:rsid w:val="00F833B6"/>
    <w:rsid w:val="00F8366B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6E"/>
    <w:rsid w:val="00F85AB5"/>
    <w:rsid w:val="00F85C6E"/>
    <w:rsid w:val="00F85DFC"/>
    <w:rsid w:val="00F85F7F"/>
    <w:rsid w:val="00F86043"/>
    <w:rsid w:val="00F86553"/>
    <w:rsid w:val="00F86555"/>
    <w:rsid w:val="00F865C4"/>
    <w:rsid w:val="00F86AFA"/>
    <w:rsid w:val="00F86CD7"/>
    <w:rsid w:val="00F86E66"/>
    <w:rsid w:val="00F86E98"/>
    <w:rsid w:val="00F87027"/>
    <w:rsid w:val="00F877CD"/>
    <w:rsid w:val="00F877E2"/>
    <w:rsid w:val="00F878BC"/>
    <w:rsid w:val="00F87DC1"/>
    <w:rsid w:val="00F87E29"/>
    <w:rsid w:val="00F903F3"/>
    <w:rsid w:val="00F9040E"/>
    <w:rsid w:val="00F9043E"/>
    <w:rsid w:val="00F905FE"/>
    <w:rsid w:val="00F90842"/>
    <w:rsid w:val="00F90845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AD8"/>
    <w:rsid w:val="00F91CD2"/>
    <w:rsid w:val="00F9202A"/>
    <w:rsid w:val="00F92140"/>
    <w:rsid w:val="00F9258E"/>
    <w:rsid w:val="00F925EB"/>
    <w:rsid w:val="00F9298E"/>
    <w:rsid w:val="00F92995"/>
    <w:rsid w:val="00F92D1F"/>
    <w:rsid w:val="00F93035"/>
    <w:rsid w:val="00F93683"/>
    <w:rsid w:val="00F93A08"/>
    <w:rsid w:val="00F93B6B"/>
    <w:rsid w:val="00F93BBD"/>
    <w:rsid w:val="00F93E25"/>
    <w:rsid w:val="00F93ED0"/>
    <w:rsid w:val="00F93FBD"/>
    <w:rsid w:val="00F94104"/>
    <w:rsid w:val="00F94385"/>
    <w:rsid w:val="00F9474E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3"/>
    <w:rsid w:val="00FA0047"/>
    <w:rsid w:val="00FA008F"/>
    <w:rsid w:val="00FA02AF"/>
    <w:rsid w:val="00FA02E3"/>
    <w:rsid w:val="00FA057D"/>
    <w:rsid w:val="00FA0688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20D9"/>
    <w:rsid w:val="00FA214B"/>
    <w:rsid w:val="00FA225D"/>
    <w:rsid w:val="00FA2395"/>
    <w:rsid w:val="00FA251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08"/>
    <w:rsid w:val="00FA4129"/>
    <w:rsid w:val="00FA41B2"/>
    <w:rsid w:val="00FA41FE"/>
    <w:rsid w:val="00FA4224"/>
    <w:rsid w:val="00FA438A"/>
    <w:rsid w:val="00FA443A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BD7"/>
    <w:rsid w:val="00FA5E1C"/>
    <w:rsid w:val="00FA5ED3"/>
    <w:rsid w:val="00FA5F35"/>
    <w:rsid w:val="00FA5FA2"/>
    <w:rsid w:val="00FA5FAC"/>
    <w:rsid w:val="00FA607A"/>
    <w:rsid w:val="00FA60A0"/>
    <w:rsid w:val="00FA631A"/>
    <w:rsid w:val="00FA63A2"/>
    <w:rsid w:val="00FA6495"/>
    <w:rsid w:val="00FA658A"/>
    <w:rsid w:val="00FA67E6"/>
    <w:rsid w:val="00FA6CF0"/>
    <w:rsid w:val="00FA6D19"/>
    <w:rsid w:val="00FA754D"/>
    <w:rsid w:val="00FA76E7"/>
    <w:rsid w:val="00FA7B41"/>
    <w:rsid w:val="00FA7CAA"/>
    <w:rsid w:val="00FA7DFD"/>
    <w:rsid w:val="00FA7E6B"/>
    <w:rsid w:val="00FA7E79"/>
    <w:rsid w:val="00FB0357"/>
    <w:rsid w:val="00FB05CE"/>
    <w:rsid w:val="00FB06F2"/>
    <w:rsid w:val="00FB071A"/>
    <w:rsid w:val="00FB0ADF"/>
    <w:rsid w:val="00FB0FF7"/>
    <w:rsid w:val="00FB107B"/>
    <w:rsid w:val="00FB1091"/>
    <w:rsid w:val="00FB10C5"/>
    <w:rsid w:val="00FB10E6"/>
    <w:rsid w:val="00FB180E"/>
    <w:rsid w:val="00FB19D0"/>
    <w:rsid w:val="00FB1B27"/>
    <w:rsid w:val="00FB1BEB"/>
    <w:rsid w:val="00FB1C3D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E87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31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71"/>
    <w:rsid w:val="00FC6BA3"/>
    <w:rsid w:val="00FC6BB1"/>
    <w:rsid w:val="00FC6C3F"/>
    <w:rsid w:val="00FC6DE0"/>
    <w:rsid w:val="00FC6F98"/>
    <w:rsid w:val="00FC70AD"/>
    <w:rsid w:val="00FC72A2"/>
    <w:rsid w:val="00FC7429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D06"/>
    <w:rsid w:val="00FD7E0F"/>
    <w:rsid w:val="00FE00F4"/>
    <w:rsid w:val="00FE03D4"/>
    <w:rsid w:val="00FE07FB"/>
    <w:rsid w:val="00FE0937"/>
    <w:rsid w:val="00FE096D"/>
    <w:rsid w:val="00FE0B9B"/>
    <w:rsid w:val="00FE0D7C"/>
    <w:rsid w:val="00FE0E23"/>
    <w:rsid w:val="00FE0E8C"/>
    <w:rsid w:val="00FE0EA5"/>
    <w:rsid w:val="00FE14F8"/>
    <w:rsid w:val="00FE1527"/>
    <w:rsid w:val="00FE161D"/>
    <w:rsid w:val="00FE1CA7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621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A41"/>
    <w:rsid w:val="00FE6C87"/>
    <w:rsid w:val="00FE6D80"/>
    <w:rsid w:val="00FE72CB"/>
    <w:rsid w:val="00FE740A"/>
    <w:rsid w:val="00FE754B"/>
    <w:rsid w:val="00FE75A0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27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469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DA5"/>
    <w:rsid w:val="00FF6118"/>
    <w:rsid w:val="00FF634C"/>
    <w:rsid w:val="00FF645C"/>
    <w:rsid w:val="00FF6558"/>
    <w:rsid w:val="00FF6796"/>
    <w:rsid w:val="00FF67D8"/>
    <w:rsid w:val="00FF6C3C"/>
    <w:rsid w:val="00FF6CFD"/>
    <w:rsid w:val="00FF6F81"/>
    <w:rsid w:val="00FF6FBC"/>
    <w:rsid w:val="00FF70A5"/>
    <w:rsid w:val="00FF75F3"/>
    <w:rsid w:val="00FF763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01483584"/>
    <w:rsid w:val="0C981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8.wmf"/><Relationship Id="rId998" Type="http://schemas.openxmlformats.org/officeDocument/2006/relationships/oleObject" Target="embeddings/oleObject498.bin"/><Relationship Id="rId997" Type="http://schemas.openxmlformats.org/officeDocument/2006/relationships/image" Target="media/image497.wmf"/><Relationship Id="rId996" Type="http://schemas.openxmlformats.org/officeDocument/2006/relationships/oleObject" Target="embeddings/oleObject497.bin"/><Relationship Id="rId995" Type="http://schemas.openxmlformats.org/officeDocument/2006/relationships/image" Target="media/image496.wmf"/><Relationship Id="rId994" Type="http://schemas.openxmlformats.org/officeDocument/2006/relationships/oleObject" Target="embeddings/oleObject496.bin"/><Relationship Id="rId993" Type="http://schemas.openxmlformats.org/officeDocument/2006/relationships/image" Target="media/image495.wmf"/><Relationship Id="rId992" Type="http://schemas.openxmlformats.org/officeDocument/2006/relationships/oleObject" Target="embeddings/oleObject495.bin"/><Relationship Id="rId991" Type="http://schemas.openxmlformats.org/officeDocument/2006/relationships/image" Target="media/image494.wmf"/><Relationship Id="rId990" Type="http://schemas.openxmlformats.org/officeDocument/2006/relationships/oleObject" Target="embeddings/oleObject494.bin"/><Relationship Id="rId99" Type="http://schemas.openxmlformats.org/officeDocument/2006/relationships/image" Target="media/image48.wmf"/><Relationship Id="rId989" Type="http://schemas.openxmlformats.org/officeDocument/2006/relationships/image" Target="media/image493.wmf"/><Relationship Id="rId988" Type="http://schemas.openxmlformats.org/officeDocument/2006/relationships/oleObject" Target="embeddings/oleObject493.bin"/><Relationship Id="rId987" Type="http://schemas.openxmlformats.org/officeDocument/2006/relationships/image" Target="media/image492.wmf"/><Relationship Id="rId986" Type="http://schemas.openxmlformats.org/officeDocument/2006/relationships/oleObject" Target="embeddings/oleObject492.bin"/><Relationship Id="rId985" Type="http://schemas.openxmlformats.org/officeDocument/2006/relationships/image" Target="media/image491.wmf"/><Relationship Id="rId984" Type="http://schemas.openxmlformats.org/officeDocument/2006/relationships/oleObject" Target="embeddings/oleObject491.bin"/><Relationship Id="rId983" Type="http://schemas.openxmlformats.org/officeDocument/2006/relationships/image" Target="media/image490.wmf"/><Relationship Id="rId982" Type="http://schemas.openxmlformats.org/officeDocument/2006/relationships/oleObject" Target="embeddings/oleObject490.bin"/><Relationship Id="rId981" Type="http://schemas.openxmlformats.org/officeDocument/2006/relationships/image" Target="media/image489.emf"/><Relationship Id="rId980" Type="http://schemas.openxmlformats.org/officeDocument/2006/relationships/oleObject" Target="embeddings/oleObject489.bin"/><Relationship Id="rId98" Type="http://schemas.openxmlformats.org/officeDocument/2006/relationships/oleObject" Target="embeddings/oleObject48.bin"/><Relationship Id="rId979" Type="http://schemas.openxmlformats.org/officeDocument/2006/relationships/image" Target="media/image488.wmf"/><Relationship Id="rId978" Type="http://schemas.openxmlformats.org/officeDocument/2006/relationships/oleObject" Target="embeddings/oleObject488.bin"/><Relationship Id="rId977" Type="http://schemas.openxmlformats.org/officeDocument/2006/relationships/image" Target="media/image487.wmf"/><Relationship Id="rId976" Type="http://schemas.openxmlformats.org/officeDocument/2006/relationships/oleObject" Target="embeddings/oleObject487.bin"/><Relationship Id="rId975" Type="http://schemas.openxmlformats.org/officeDocument/2006/relationships/image" Target="media/image486.wmf"/><Relationship Id="rId974" Type="http://schemas.openxmlformats.org/officeDocument/2006/relationships/oleObject" Target="embeddings/oleObject486.bin"/><Relationship Id="rId973" Type="http://schemas.openxmlformats.org/officeDocument/2006/relationships/image" Target="media/image485.wmf"/><Relationship Id="rId972" Type="http://schemas.openxmlformats.org/officeDocument/2006/relationships/oleObject" Target="embeddings/oleObject485.bin"/><Relationship Id="rId971" Type="http://schemas.openxmlformats.org/officeDocument/2006/relationships/image" Target="media/image484.wmf"/><Relationship Id="rId970" Type="http://schemas.openxmlformats.org/officeDocument/2006/relationships/oleObject" Target="embeddings/oleObject484.bin"/><Relationship Id="rId97" Type="http://schemas.openxmlformats.org/officeDocument/2006/relationships/image" Target="media/image47.wmf"/><Relationship Id="rId969" Type="http://schemas.openxmlformats.org/officeDocument/2006/relationships/image" Target="media/image483.wmf"/><Relationship Id="rId968" Type="http://schemas.openxmlformats.org/officeDocument/2006/relationships/oleObject" Target="embeddings/oleObject483.bin"/><Relationship Id="rId967" Type="http://schemas.openxmlformats.org/officeDocument/2006/relationships/image" Target="media/image482.wmf"/><Relationship Id="rId966" Type="http://schemas.openxmlformats.org/officeDocument/2006/relationships/oleObject" Target="embeddings/oleObject482.bin"/><Relationship Id="rId965" Type="http://schemas.openxmlformats.org/officeDocument/2006/relationships/image" Target="media/image481.wmf"/><Relationship Id="rId964" Type="http://schemas.openxmlformats.org/officeDocument/2006/relationships/oleObject" Target="embeddings/oleObject481.bin"/><Relationship Id="rId963" Type="http://schemas.openxmlformats.org/officeDocument/2006/relationships/image" Target="media/image480.wmf"/><Relationship Id="rId962" Type="http://schemas.openxmlformats.org/officeDocument/2006/relationships/oleObject" Target="embeddings/oleObject480.bin"/><Relationship Id="rId961" Type="http://schemas.openxmlformats.org/officeDocument/2006/relationships/image" Target="media/image479.wmf"/><Relationship Id="rId960" Type="http://schemas.openxmlformats.org/officeDocument/2006/relationships/oleObject" Target="embeddings/oleObject479.bin"/><Relationship Id="rId96" Type="http://schemas.openxmlformats.org/officeDocument/2006/relationships/oleObject" Target="embeddings/oleObject47.bin"/><Relationship Id="rId959" Type="http://schemas.openxmlformats.org/officeDocument/2006/relationships/image" Target="media/image478.wmf"/><Relationship Id="rId958" Type="http://schemas.openxmlformats.org/officeDocument/2006/relationships/oleObject" Target="embeddings/oleObject478.bin"/><Relationship Id="rId957" Type="http://schemas.openxmlformats.org/officeDocument/2006/relationships/image" Target="media/image477.wmf"/><Relationship Id="rId956" Type="http://schemas.openxmlformats.org/officeDocument/2006/relationships/oleObject" Target="embeddings/oleObject477.bin"/><Relationship Id="rId955" Type="http://schemas.openxmlformats.org/officeDocument/2006/relationships/image" Target="media/image476.wmf"/><Relationship Id="rId954" Type="http://schemas.openxmlformats.org/officeDocument/2006/relationships/oleObject" Target="embeddings/oleObject476.bin"/><Relationship Id="rId953" Type="http://schemas.openxmlformats.org/officeDocument/2006/relationships/image" Target="media/image475.emf"/><Relationship Id="rId952" Type="http://schemas.openxmlformats.org/officeDocument/2006/relationships/oleObject" Target="embeddings/oleObject475.bin"/><Relationship Id="rId951" Type="http://schemas.openxmlformats.org/officeDocument/2006/relationships/image" Target="media/image474.wmf"/><Relationship Id="rId950" Type="http://schemas.openxmlformats.org/officeDocument/2006/relationships/oleObject" Target="embeddings/oleObject474.bin"/><Relationship Id="rId95" Type="http://schemas.openxmlformats.org/officeDocument/2006/relationships/image" Target="media/image46.wmf"/><Relationship Id="rId949" Type="http://schemas.openxmlformats.org/officeDocument/2006/relationships/image" Target="media/image473.wmf"/><Relationship Id="rId948" Type="http://schemas.openxmlformats.org/officeDocument/2006/relationships/oleObject" Target="embeddings/oleObject473.bin"/><Relationship Id="rId947" Type="http://schemas.openxmlformats.org/officeDocument/2006/relationships/image" Target="media/image472.wmf"/><Relationship Id="rId946" Type="http://schemas.openxmlformats.org/officeDocument/2006/relationships/oleObject" Target="embeddings/oleObject472.bin"/><Relationship Id="rId945" Type="http://schemas.openxmlformats.org/officeDocument/2006/relationships/image" Target="media/image471.wmf"/><Relationship Id="rId944" Type="http://schemas.openxmlformats.org/officeDocument/2006/relationships/oleObject" Target="embeddings/oleObject471.bin"/><Relationship Id="rId943" Type="http://schemas.openxmlformats.org/officeDocument/2006/relationships/image" Target="media/image470.wmf"/><Relationship Id="rId942" Type="http://schemas.openxmlformats.org/officeDocument/2006/relationships/oleObject" Target="embeddings/oleObject470.bin"/><Relationship Id="rId941" Type="http://schemas.openxmlformats.org/officeDocument/2006/relationships/image" Target="media/image469.wmf"/><Relationship Id="rId940" Type="http://schemas.openxmlformats.org/officeDocument/2006/relationships/oleObject" Target="embeddings/oleObject469.bin"/><Relationship Id="rId94" Type="http://schemas.openxmlformats.org/officeDocument/2006/relationships/oleObject" Target="embeddings/oleObject46.bin"/><Relationship Id="rId939" Type="http://schemas.openxmlformats.org/officeDocument/2006/relationships/image" Target="media/image468.wmf"/><Relationship Id="rId938" Type="http://schemas.openxmlformats.org/officeDocument/2006/relationships/oleObject" Target="embeddings/oleObject468.bin"/><Relationship Id="rId937" Type="http://schemas.openxmlformats.org/officeDocument/2006/relationships/image" Target="media/image467.wmf"/><Relationship Id="rId936" Type="http://schemas.openxmlformats.org/officeDocument/2006/relationships/oleObject" Target="embeddings/oleObject467.bin"/><Relationship Id="rId935" Type="http://schemas.openxmlformats.org/officeDocument/2006/relationships/image" Target="media/image466.wmf"/><Relationship Id="rId934" Type="http://schemas.openxmlformats.org/officeDocument/2006/relationships/oleObject" Target="embeddings/oleObject466.bin"/><Relationship Id="rId933" Type="http://schemas.openxmlformats.org/officeDocument/2006/relationships/image" Target="media/image465.wmf"/><Relationship Id="rId932" Type="http://schemas.openxmlformats.org/officeDocument/2006/relationships/oleObject" Target="embeddings/oleObject465.bin"/><Relationship Id="rId931" Type="http://schemas.openxmlformats.org/officeDocument/2006/relationships/image" Target="media/image464.wmf"/><Relationship Id="rId930" Type="http://schemas.openxmlformats.org/officeDocument/2006/relationships/oleObject" Target="embeddings/oleObject464.bin"/><Relationship Id="rId93" Type="http://schemas.openxmlformats.org/officeDocument/2006/relationships/image" Target="media/image45.wmf"/><Relationship Id="rId929" Type="http://schemas.openxmlformats.org/officeDocument/2006/relationships/image" Target="media/image463.wmf"/><Relationship Id="rId928" Type="http://schemas.openxmlformats.org/officeDocument/2006/relationships/oleObject" Target="embeddings/oleObject463.bin"/><Relationship Id="rId927" Type="http://schemas.openxmlformats.org/officeDocument/2006/relationships/image" Target="media/image462.wmf"/><Relationship Id="rId926" Type="http://schemas.openxmlformats.org/officeDocument/2006/relationships/oleObject" Target="embeddings/oleObject462.bin"/><Relationship Id="rId925" Type="http://schemas.openxmlformats.org/officeDocument/2006/relationships/image" Target="media/image461.wmf"/><Relationship Id="rId924" Type="http://schemas.openxmlformats.org/officeDocument/2006/relationships/oleObject" Target="embeddings/oleObject461.bin"/><Relationship Id="rId923" Type="http://schemas.openxmlformats.org/officeDocument/2006/relationships/image" Target="media/image460.wmf"/><Relationship Id="rId922" Type="http://schemas.openxmlformats.org/officeDocument/2006/relationships/oleObject" Target="embeddings/oleObject460.bin"/><Relationship Id="rId921" Type="http://schemas.openxmlformats.org/officeDocument/2006/relationships/image" Target="media/image459.wmf"/><Relationship Id="rId920" Type="http://schemas.openxmlformats.org/officeDocument/2006/relationships/oleObject" Target="embeddings/oleObject459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58.wmf"/><Relationship Id="rId918" Type="http://schemas.openxmlformats.org/officeDocument/2006/relationships/oleObject" Target="embeddings/oleObject458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7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6.bin"/><Relationship Id="rId913" Type="http://schemas.openxmlformats.org/officeDocument/2006/relationships/image" Target="media/image455.wmf"/><Relationship Id="rId912" Type="http://schemas.openxmlformats.org/officeDocument/2006/relationships/oleObject" Target="embeddings/oleObject455.bin"/><Relationship Id="rId911" Type="http://schemas.openxmlformats.org/officeDocument/2006/relationships/image" Target="media/image454.wmf"/><Relationship Id="rId910" Type="http://schemas.openxmlformats.org/officeDocument/2006/relationships/oleObject" Target="embeddings/oleObject454.bin"/><Relationship Id="rId91" Type="http://schemas.openxmlformats.org/officeDocument/2006/relationships/image" Target="media/image44.wmf"/><Relationship Id="rId909" Type="http://schemas.openxmlformats.org/officeDocument/2006/relationships/image" Target="media/image453.wmf"/><Relationship Id="rId908" Type="http://schemas.openxmlformats.org/officeDocument/2006/relationships/oleObject" Target="embeddings/oleObject453.bin"/><Relationship Id="rId907" Type="http://schemas.openxmlformats.org/officeDocument/2006/relationships/image" Target="media/image452.wmf"/><Relationship Id="rId906" Type="http://schemas.openxmlformats.org/officeDocument/2006/relationships/oleObject" Target="embeddings/oleObject452.bin"/><Relationship Id="rId905" Type="http://schemas.openxmlformats.org/officeDocument/2006/relationships/image" Target="media/image451.wmf"/><Relationship Id="rId904" Type="http://schemas.openxmlformats.org/officeDocument/2006/relationships/oleObject" Target="embeddings/oleObject451.bin"/><Relationship Id="rId903" Type="http://schemas.openxmlformats.org/officeDocument/2006/relationships/image" Target="media/image450.wmf"/><Relationship Id="rId902" Type="http://schemas.openxmlformats.org/officeDocument/2006/relationships/oleObject" Target="embeddings/oleObject450.bin"/><Relationship Id="rId901" Type="http://schemas.openxmlformats.org/officeDocument/2006/relationships/image" Target="media/image449.wmf"/><Relationship Id="rId900" Type="http://schemas.openxmlformats.org/officeDocument/2006/relationships/oleObject" Target="embeddings/oleObject449.bin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9" Type="http://schemas.openxmlformats.org/officeDocument/2006/relationships/image" Target="media/image448.wmf"/><Relationship Id="rId898" Type="http://schemas.openxmlformats.org/officeDocument/2006/relationships/oleObject" Target="embeddings/oleObject448.bin"/><Relationship Id="rId897" Type="http://schemas.openxmlformats.org/officeDocument/2006/relationships/image" Target="media/image447.wmf"/><Relationship Id="rId896" Type="http://schemas.openxmlformats.org/officeDocument/2006/relationships/oleObject" Target="embeddings/oleObject447.bin"/><Relationship Id="rId895" Type="http://schemas.openxmlformats.org/officeDocument/2006/relationships/image" Target="media/image446.wmf"/><Relationship Id="rId894" Type="http://schemas.openxmlformats.org/officeDocument/2006/relationships/oleObject" Target="embeddings/oleObject446.bin"/><Relationship Id="rId893" Type="http://schemas.openxmlformats.org/officeDocument/2006/relationships/image" Target="media/image445.wmf"/><Relationship Id="rId892" Type="http://schemas.openxmlformats.org/officeDocument/2006/relationships/oleObject" Target="embeddings/oleObject445.bin"/><Relationship Id="rId891" Type="http://schemas.openxmlformats.org/officeDocument/2006/relationships/image" Target="media/image444.wmf"/><Relationship Id="rId890" Type="http://schemas.openxmlformats.org/officeDocument/2006/relationships/oleObject" Target="embeddings/oleObject444.bin"/><Relationship Id="rId89" Type="http://schemas.openxmlformats.org/officeDocument/2006/relationships/image" Target="media/image43.wmf"/><Relationship Id="rId889" Type="http://schemas.openxmlformats.org/officeDocument/2006/relationships/image" Target="media/image443.wmf"/><Relationship Id="rId888" Type="http://schemas.openxmlformats.org/officeDocument/2006/relationships/oleObject" Target="embeddings/oleObject443.bin"/><Relationship Id="rId887" Type="http://schemas.openxmlformats.org/officeDocument/2006/relationships/image" Target="media/image442.wmf"/><Relationship Id="rId886" Type="http://schemas.openxmlformats.org/officeDocument/2006/relationships/oleObject" Target="embeddings/oleObject442.bin"/><Relationship Id="rId885" Type="http://schemas.openxmlformats.org/officeDocument/2006/relationships/image" Target="media/image441.wmf"/><Relationship Id="rId884" Type="http://schemas.openxmlformats.org/officeDocument/2006/relationships/oleObject" Target="embeddings/oleObject441.bin"/><Relationship Id="rId883" Type="http://schemas.openxmlformats.org/officeDocument/2006/relationships/image" Target="media/image440.wmf"/><Relationship Id="rId882" Type="http://schemas.openxmlformats.org/officeDocument/2006/relationships/oleObject" Target="embeddings/oleObject440.bin"/><Relationship Id="rId881" Type="http://schemas.openxmlformats.org/officeDocument/2006/relationships/image" Target="media/image439.wmf"/><Relationship Id="rId880" Type="http://schemas.openxmlformats.org/officeDocument/2006/relationships/oleObject" Target="embeddings/oleObject439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438.wmf"/><Relationship Id="rId878" Type="http://schemas.openxmlformats.org/officeDocument/2006/relationships/oleObject" Target="embeddings/oleObject438.bin"/><Relationship Id="rId877" Type="http://schemas.openxmlformats.org/officeDocument/2006/relationships/image" Target="media/image437.wmf"/><Relationship Id="rId876" Type="http://schemas.openxmlformats.org/officeDocument/2006/relationships/oleObject" Target="embeddings/oleObject437.bin"/><Relationship Id="rId875" Type="http://schemas.openxmlformats.org/officeDocument/2006/relationships/image" Target="media/image436.emf"/><Relationship Id="rId874" Type="http://schemas.openxmlformats.org/officeDocument/2006/relationships/oleObject" Target="embeddings/oleObject436.bin"/><Relationship Id="rId873" Type="http://schemas.openxmlformats.org/officeDocument/2006/relationships/image" Target="media/image435.wmf"/><Relationship Id="rId872" Type="http://schemas.openxmlformats.org/officeDocument/2006/relationships/oleObject" Target="embeddings/oleObject435.bin"/><Relationship Id="rId871" Type="http://schemas.openxmlformats.org/officeDocument/2006/relationships/image" Target="media/image434.wmf"/><Relationship Id="rId870" Type="http://schemas.openxmlformats.org/officeDocument/2006/relationships/oleObject" Target="embeddings/oleObject434.bin"/><Relationship Id="rId87" Type="http://schemas.openxmlformats.org/officeDocument/2006/relationships/image" Target="media/image42.wmf"/><Relationship Id="rId869" Type="http://schemas.openxmlformats.org/officeDocument/2006/relationships/image" Target="media/image433.wmf"/><Relationship Id="rId868" Type="http://schemas.openxmlformats.org/officeDocument/2006/relationships/oleObject" Target="embeddings/oleObject433.bin"/><Relationship Id="rId867" Type="http://schemas.openxmlformats.org/officeDocument/2006/relationships/image" Target="media/image432.wmf"/><Relationship Id="rId866" Type="http://schemas.openxmlformats.org/officeDocument/2006/relationships/oleObject" Target="embeddings/oleObject432.bin"/><Relationship Id="rId865" Type="http://schemas.openxmlformats.org/officeDocument/2006/relationships/image" Target="media/image431.wmf"/><Relationship Id="rId864" Type="http://schemas.openxmlformats.org/officeDocument/2006/relationships/oleObject" Target="embeddings/oleObject431.bin"/><Relationship Id="rId863" Type="http://schemas.openxmlformats.org/officeDocument/2006/relationships/image" Target="media/image430.wmf"/><Relationship Id="rId862" Type="http://schemas.openxmlformats.org/officeDocument/2006/relationships/oleObject" Target="embeddings/oleObject430.bin"/><Relationship Id="rId861" Type="http://schemas.openxmlformats.org/officeDocument/2006/relationships/image" Target="media/image429.wmf"/><Relationship Id="rId860" Type="http://schemas.openxmlformats.org/officeDocument/2006/relationships/oleObject" Target="embeddings/oleObject429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428.wmf"/><Relationship Id="rId858" Type="http://schemas.openxmlformats.org/officeDocument/2006/relationships/oleObject" Target="embeddings/oleObject428.bin"/><Relationship Id="rId857" Type="http://schemas.openxmlformats.org/officeDocument/2006/relationships/image" Target="media/image427.wmf"/><Relationship Id="rId856" Type="http://schemas.openxmlformats.org/officeDocument/2006/relationships/oleObject" Target="embeddings/oleObject427.bin"/><Relationship Id="rId855" Type="http://schemas.openxmlformats.org/officeDocument/2006/relationships/image" Target="media/image426.wmf"/><Relationship Id="rId854" Type="http://schemas.openxmlformats.org/officeDocument/2006/relationships/oleObject" Target="embeddings/oleObject426.bin"/><Relationship Id="rId853" Type="http://schemas.openxmlformats.org/officeDocument/2006/relationships/image" Target="media/image425.wmf"/><Relationship Id="rId852" Type="http://schemas.openxmlformats.org/officeDocument/2006/relationships/oleObject" Target="embeddings/oleObject425.bin"/><Relationship Id="rId851" Type="http://schemas.openxmlformats.org/officeDocument/2006/relationships/image" Target="media/image424.wmf"/><Relationship Id="rId850" Type="http://schemas.openxmlformats.org/officeDocument/2006/relationships/oleObject" Target="embeddings/oleObject424.bin"/><Relationship Id="rId85" Type="http://schemas.openxmlformats.org/officeDocument/2006/relationships/image" Target="media/image41.wmf"/><Relationship Id="rId849" Type="http://schemas.openxmlformats.org/officeDocument/2006/relationships/image" Target="media/image423.wmf"/><Relationship Id="rId848" Type="http://schemas.openxmlformats.org/officeDocument/2006/relationships/oleObject" Target="embeddings/oleObject423.bin"/><Relationship Id="rId847" Type="http://schemas.openxmlformats.org/officeDocument/2006/relationships/image" Target="media/image422.wmf"/><Relationship Id="rId846" Type="http://schemas.openxmlformats.org/officeDocument/2006/relationships/oleObject" Target="embeddings/oleObject422.bin"/><Relationship Id="rId845" Type="http://schemas.openxmlformats.org/officeDocument/2006/relationships/image" Target="media/image421.wmf"/><Relationship Id="rId844" Type="http://schemas.openxmlformats.org/officeDocument/2006/relationships/oleObject" Target="embeddings/oleObject421.bin"/><Relationship Id="rId843" Type="http://schemas.openxmlformats.org/officeDocument/2006/relationships/image" Target="media/image420.wmf"/><Relationship Id="rId842" Type="http://schemas.openxmlformats.org/officeDocument/2006/relationships/oleObject" Target="embeddings/oleObject420.bin"/><Relationship Id="rId841" Type="http://schemas.openxmlformats.org/officeDocument/2006/relationships/image" Target="media/image419.wmf"/><Relationship Id="rId840" Type="http://schemas.openxmlformats.org/officeDocument/2006/relationships/oleObject" Target="embeddings/oleObject419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418.wmf"/><Relationship Id="rId838" Type="http://schemas.openxmlformats.org/officeDocument/2006/relationships/oleObject" Target="embeddings/oleObject418.bin"/><Relationship Id="rId837" Type="http://schemas.openxmlformats.org/officeDocument/2006/relationships/image" Target="media/image417.wmf"/><Relationship Id="rId836" Type="http://schemas.openxmlformats.org/officeDocument/2006/relationships/oleObject" Target="embeddings/oleObject417.bin"/><Relationship Id="rId835" Type="http://schemas.openxmlformats.org/officeDocument/2006/relationships/image" Target="media/image416.wmf"/><Relationship Id="rId834" Type="http://schemas.openxmlformats.org/officeDocument/2006/relationships/oleObject" Target="embeddings/oleObject416.bin"/><Relationship Id="rId833" Type="http://schemas.openxmlformats.org/officeDocument/2006/relationships/image" Target="media/image415.wmf"/><Relationship Id="rId832" Type="http://schemas.openxmlformats.org/officeDocument/2006/relationships/oleObject" Target="embeddings/oleObject415.bin"/><Relationship Id="rId831" Type="http://schemas.openxmlformats.org/officeDocument/2006/relationships/image" Target="media/image414.wmf"/><Relationship Id="rId830" Type="http://schemas.openxmlformats.org/officeDocument/2006/relationships/oleObject" Target="embeddings/oleObject414.bin"/><Relationship Id="rId83" Type="http://schemas.openxmlformats.org/officeDocument/2006/relationships/image" Target="media/image40.wmf"/><Relationship Id="rId829" Type="http://schemas.openxmlformats.org/officeDocument/2006/relationships/image" Target="media/image413.wmf"/><Relationship Id="rId828" Type="http://schemas.openxmlformats.org/officeDocument/2006/relationships/oleObject" Target="embeddings/oleObject413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12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11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10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9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8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7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6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405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404.bin"/><Relationship Id="rId81" Type="http://schemas.openxmlformats.org/officeDocument/2006/relationships/image" Target="media/image39.wmf"/><Relationship Id="rId809" Type="http://schemas.openxmlformats.org/officeDocument/2006/relationships/image" Target="media/image403.wmf"/><Relationship Id="rId808" Type="http://schemas.openxmlformats.org/officeDocument/2006/relationships/oleObject" Target="embeddings/oleObject403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402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401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400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9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image" Target="media/image398.wmf"/><Relationship Id="rId798" Type="http://schemas.openxmlformats.org/officeDocument/2006/relationships/oleObject" Target="embeddings/oleObject398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7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6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95.bin"/><Relationship Id="rId791" Type="http://schemas.openxmlformats.org/officeDocument/2006/relationships/image" Target="media/image394.wmf"/><Relationship Id="rId790" Type="http://schemas.openxmlformats.org/officeDocument/2006/relationships/oleObject" Target="embeddings/oleObject394.bin"/><Relationship Id="rId79" Type="http://schemas.openxmlformats.org/officeDocument/2006/relationships/image" Target="media/image38.wmf"/><Relationship Id="rId789" Type="http://schemas.openxmlformats.org/officeDocument/2006/relationships/image" Target="media/image393.wmf"/><Relationship Id="rId788" Type="http://schemas.openxmlformats.org/officeDocument/2006/relationships/oleObject" Target="embeddings/oleObject393.bin"/><Relationship Id="rId787" Type="http://schemas.openxmlformats.org/officeDocument/2006/relationships/image" Target="media/image392.emf"/><Relationship Id="rId786" Type="http://schemas.openxmlformats.org/officeDocument/2006/relationships/oleObject" Target="embeddings/oleObject392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91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90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9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8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7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6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85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84.bin"/><Relationship Id="rId77" Type="http://schemas.openxmlformats.org/officeDocument/2006/relationships/image" Target="media/image37.wmf"/><Relationship Id="rId769" Type="http://schemas.openxmlformats.org/officeDocument/2006/relationships/image" Target="media/image383.wmf"/><Relationship Id="rId768" Type="http://schemas.openxmlformats.org/officeDocument/2006/relationships/oleObject" Target="embeddings/oleObject383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82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81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80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9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8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7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6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75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74.bin"/><Relationship Id="rId75" Type="http://schemas.openxmlformats.org/officeDocument/2006/relationships/image" Target="media/image36.wmf"/><Relationship Id="rId749" Type="http://schemas.openxmlformats.org/officeDocument/2006/relationships/image" Target="media/image373.wmf"/><Relationship Id="rId748" Type="http://schemas.openxmlformats.org/officeDocument/2006/relationships/oleObject" Target="embeddings/oleObject373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72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71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70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9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8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7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6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65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64.bin"/><Relationship Id="rId73" Type="http://schemas.openxmlformats.org/officeDocument/2006/relationships/image" Target="media/image35.wmf"/><Relationship Id="rId729" Type="http://schemas.openxmlformats.org/officeDocument/2006/relationships/image" Target="media/image363.wmf"/><Relationship Id="rId728" Type="http://schemas.openxmlformats.org/officeDocument/2006/relationships/oleObject" Target="embeddings/oleObject363.bin"/><Relationship Id="rId727" Type="http://schemas.openxmlformats.org/officeDocument/2006/relationships/image" Target="media/image362.wmf"/><Relationship Id="rId726" Type="http://schemas.openxmlformats.org/officeDocument/2006/relationships/oleObject" Target="embeddings/oleObject362.bin"/><Relationship Id="rId725" Type="http://schemas.openxmlformats.org/officeDocument/2006/relationships/image" Target="media/image361.wmf"/><Relationship Id="rId724" Type="http://schemas.openxmlformats.org/officeDocument/2006/relationships/oleObject" Target="embeddings/oleObject361.bin"/><Relationship Id="rId723" Type="http://schemas.openxmlformats.org/officeDocument/2006/relationships/image" Target="media/image360.wmf"/><Relationship Id="rId722" Type="http://schemas.openxmlformats.org/officeDocument/2006/relationships/oleObject" Target="embeddings/oleObject360.bin"/><Relationship Id="rId721" Type="http://schemas.openxmlformats.org/officeDocument/2006/relationships/image" Target="media/image359.wmf"/><Relationship Id="rId720" Type="http://schemas.openxmlformats.org/officeDocument/2006/relationships/oleObject" Target="embeddings/oleObject359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58.wmf"/><Relationship Id="rId718" Type="http://schemas.openxmlformats.org/officeDocument/2006/relationships/oleObject" Target="embeddings/oleObject358.bin"/><Relationship Id="rId717" Type="http://schemas.openxmlformats.org/officeDocument/2006/relationships/image" Target="media/image357.wmf"/><Relationship Id="rId716" Type="http://schemas.openxmlformats.org/officeDocument/2006/relationships/oleObject" Target="embeddings/oleObject357.bin"/><Relationship Id="rId715" Type="http://schemas.openxmlformats.org/officeDocument/2006/relationships/image" Target="media/image356.wmf"/><Relationship Id="rId714" Type="http://schemas.openxmlformats.org/officeDocument/2006/relationships/oleObject" Target="embeddings/oleObject356.bin"/><Relationship Id="rId713" Type="http://schemas.openxmlformats.org/officeDocument/2006/relationships/image" Target="media/image355.wmf"/><Relationship Id="rId712" Type="http://schemas.openxmlformats.org/officeDocument/2006/relationships/oleObject" Target="embeddings/oleObject355.bin"/><Relationship Id="rId711" Type="http://schemas.openxmlformats.org/officeDocument/2006/relationships/image" Target="media/image354.wmf"/><Relationship Id="rId710" Type="http://schemas.openxmlformats.org/officeDocument/2006/relationships/oleObject" Target="embeddings/oleObject354.bin"/><Relationship Id="rId71" Type="http://schemas.openxmlformats.org/officeDocument/2006/relationships/image" Target="media/image34.wmf"/><Relationship Id="rId709" Type="http://schemas.openxmlformats.org/officeDocument/2006/relationships/image" Target="media/image353.wmf"/><Relationship Id="rId708" Type="http://schemas.openxmlformats.org/officeDocument/2006/relationships/oleObject" Target="embeddings/oleObject353.bin"/><Relationship Id="rId707" Type="http://schemas.openxmlformats.org/officeDocument/2006/relationships/image" Target="media/image352.wmf"/><Relationship Id="rId706" Type="http://schemas.openxmlformats.org/officeDocument/2006/relationships/oleObject" Target="embeddings/oleObject352.bin"/><Relationship Id="rId705" Type="http://schemas.openxmlformats.org/officeDocument/2006/relationships/image" Target="media/image351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50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9.wmf"/><Relationship Id="rId700" Type="http://schemas.openxmlformats.org/officeDocument/2006/relationships/oleObject" Target="embeddings/oleObject349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48.wmf"/><Relationship Id="rId698" Type="http://schemas.openxmlformats.org/officeDocument/2006/relationships/oleObject" Target="embeddings/oleObject348.bin"/><Relationship Id="rId697" Type="http://schemas.openxmlformats.org/officeDocument/2006/relationships/image" Target="media/image347.wmf"/><Relationship Id="rId696" Type="http://schemas.openxmlformats.org/officeDocument/2006/relationships/oleObject" Target="embeddings/oleObject347.bin"/><Relationship Id="rId695" Type="http://schemas.openxmlformats.org/officeDocument/2006/relationships/image" Target="media/image346.wmf"/><Relationship Id="rId694" Type="http://schemas.openxmlformats.org/officeDocument/2006/relationships/oleObject" Target="embeddings/oleObject346.bin"/><Relationship Id="rId693" Type="http://schemas.openxmlformats.org/officeDocument/2006/relationships/image" Target="media/image345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44.wmf"/><Relationship Id="rId690" Type="http://schemas.openxmlformats.org/officeDocument/2006/relationships/oleObject" Target="embeddings/oleObject344.bin"/><Relationship Id="rId69" Type="http://schemas.openxmlformats.org/officeDocument/2006/relationships/image" Target="media/image33.wmf"/><Relationship Id="rId689" Type="http://schemas.openxmlformats.org/officeDocument/2006/relationships/image" Target="media/image343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42.wmf"/><Relationship Id="rId686" Type="http://schemas.openxmlformats.org/officeDocument/2006/relationships/oleObject" Target="embeddings/oleObject342.bin"/><Relationship Id="rId685" Type="http://schemas.openxmlformats.org/officeDocument/2006/relationships/image" Target="media/image341.wmf"/><Relationship Id="rId684" Type="http://schemas.openxmlformats.org/officeDocument/2006/relationships/oleObject" Target="embeddings/oleObject341.bin"/><Relationship Id="rId683" Type="http://schemas.openxmlformats.org/officeDocument/2006/relationships/image" Target="media/image340.wmf"/><Relationship Id="rId682" Type="http://schemas.openxmlformats.org/officeDocument/2006/relationships/oleObject" Target="embeddings/oleObject340.bin"/><Relationship Id="rId681" Type="http://schemas.openxmlformats.org/officeDocument/2006/relationships/image" Target="media/image339.wmf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8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7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6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5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4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2.wmf"/><Relationship Id="rId669" Type="http://schemas.openxmlformats.org/officeDocument/2006/relationships/image" Target="media/image333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2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1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30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9.wmf"/><Relationship Id="rId660" Type="http://schemas.openxmlformats.org/officeDocument/2006/relationships/oleObject" Target="embeddings/oleObject329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8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7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6.e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5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4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3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2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1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20.wmf"/><Relationship Id="rId642" Type="http://schemas.openxmlformats.org/officeDocument/2006/relationships/oleObject" Target="embeddings/oleObject320.bin"/><Relationship Id="rId641" Type="http://schemas.openxmlformats.org/officeDocument/2006/relationships/image" Target="media/image319.wmf"/><Relationship Id="rId640" Type="http://schemas.openxmlformats.org/officeDocument/2006/relationships/oleObject" Target="embeddings/oleObject319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8.wmf"/><Relationship Id="rId638" Type="http://schemas.openxmlformats.org/officeDocument/2006/relationships/oleObject" Target="embeddings/oleObject318.bin"/><Relationship Id="rId637" Type="http://schemas.openxmlformats.org/officeDocument/2006/relationships/image" Target="media/image317.wmf"/><Relationship Id="rId636" Type="http://schemas.openxmlformats.org/officeDocument/2006/relationships/oleObject" Target="embeddings/oleObject317.bin"/><Relationship Id="rId635" Type="http://schemas.openxmlformats.org/officeDocument/2006/relationships/image" Target="media/image316.wmf"/><Relationship Id="rId634" Type="http://schemas.openxmlformats.org/officeDocument/2006/relationships/oleObject" Target="embeddings/oleObject316.bin"/><Relationship Id="rId633" Type="http://schemas.openxmlformats.org/officeDocument/2006/relationships/image" Target="media/image315.wmf"/><Relationship Id="rId632" Type="http://schemas.openxmlformats.org/officeDocument/2006/relationships/oleObject" Target="embeddings/oleObject315.bin"/><Relationship Id="rId631" Type="http://schemas.openxmlformats.org/officeDocument/2006/relationships/image" Target="media/image314.wmf"/><Relationship Id="rId630" Type="http://schemas.openxmlformats.org/officeDocument/2006/relationships/oleObject" Target="embeddings/oleObject314.bin"/><Relationship Id="rId63" Type="http://schemas.openxmlformats.org/officeDocument/2006/relationships/image" Target="media/image30.wmf"/><Relationship Id="rId629" Type="http://schemas.openxmlformats.org/officeDocument/2006/relationships/image" Target="media/image313.wmf"/><Relationship Id="rId628" Type="http://schemas.openxmlformats.org/officeDocument/2006/relationships/oleObject" Target="embeddings/oleObject313.bin"/><Relationship Id="rId627" Type="http://schemas.openxmlformats.org/officeDocument/2006/relationships/image" Target="media/image312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11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10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9.wmf"/><Relationship Id="rId620" Type="http://schemas.openxmlformats.org/officeDocument/2006/relationships/oleObject" Target="embeddings/oleObject309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8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7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6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305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304.bin"/><Relationship Id="rId61" Type="http://schemas.openxmlformats.org/officeDocument/2006/relationships/image" Target="media/image29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301.e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9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4.bin"/><Relationship Id="rId51" Type="http://schemas.openxmlformats.org/officeDocument/2006/relationships/image" Target="media/image24.wmf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image" Target="media/image23.wmf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image" Target="media/image22.wmf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image" Target="media/image21.wmf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0.wmf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19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e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e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e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3" Type="http://schemas.openxmlformats.org/officeDocument/2006/relationships/fontTable" Target="fontTable.xml"/><Relationship Id="rId1412" Type="http://schemas.openxmlformats.org/officeDocument/2006/relationships/customXml" Target="../customXml/item1.xml"/><Relationship Id="rId1411" Type="http://schemas.openxmlformats.org/officeDocument/2006/relationships/image" Target="media/image704.wmf"/><Relationship Id="rId1410" Type="http://schemas.openxmlformats.org/officeDocument/2006/relationships/oleObject" Target="embeddings/oleObject704.bin"/><Relationship Id="rId141" Type="http://schemas.openxmlformats.org/officeDocument/2006/relationships/image" Target="media/image69.wmf"/><Relationship Id="rId1409" Type="http://schemas.openxmlformats.org/officeDocument/2006/relationships/image" Target="media/image703.wmf"/><Relationship Id="rId1408" Type="http://schemas.openxmlformats.org/officeDocument/2006/relationships/oleObject" Target="embeddings/oleObject703.bin"/><Relationship Id="rId1407" Type="http://schemas.openxmlformats.org/officeDocument/2006/relationships/image" Target="media/image702.wmf"/><Relationship Id="rId1406" Type="http://schemas.openxmlformats.org/officeDocument/2006/relationships/oleObject" Target="embeddings/oleObject702.bin"/><Relationship Id="rId1405" Type="http://schemas.openxmlformats.org/officeDocument/2006/relationships/image" Target="media/image701.wmf"/><Relationship Id="rId1404" Type="http://schemas.openxmlformats.org/officeDocument/2006/relationships/oleObject" Target="embeddings/oleObject701.bin"/><Relationship Id="rId1403" Type="http://schemas.openxmlformats.org/officeDocument/2006/relationships/image" Target="media/image700.wmf"/><Relationship Id="rId1402" Type="http://schemas.openxmlformats.org/officeDocument/2006/relationships/oleObject" Target="embeddings/oleObject700.bin"/><Relationship Id="rId1401" Type="http://schemas.openxmlformats.org/officeDocument/2006/relationships/image" Target="media/image699.wmf"/><Relationship Id="rId1400" Type="http://schemas.openxmlformats.org/officeDocument/2006/relationships/oleObject" Target="embeddings/oleObject699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9" Type="http://schemas.openxmlformats.org/officeDocument/2006/relationships/image" Target="media/image698.wmf"/><Relationship Id="rId1398" Type="http://schemas.openxmlformats.org/officeDocument/2006/relationships/oleObject" Target="embeddings/oleObject698.bin"/><Relationship Id="rId1397" Type="http://schemas.openxmlformats.org/officeDocument/2006/relationships/image" Target="media/image697.wmf"/><Relationship Id="rId1396" Type="http://schemas.openxmlformats.org/officeDocument/2006/relationships/oleObject" Target="embeddings/oleObject697.bin"/><Relationship Id="rId1395" Type="http://schemas.openxmlformats.org/officeDocument/2006/relationships/image" Target="media/image696.wmf"/><Relationship Id="rId1394" Type="http://schemas.openxmlformats.org/officeDocument/2006/relationships/oleObject" Target="embeddings/oleObject696.bin"/><Relationship Id="rId1393" Type="http://schemas.openxmlformats.org/officeDocument/2006/relationships/image" Target="media/image695.wmf"/><Relationship Id="rId1392" Type="http://schemas.openxmlformats.org/officeDocument/2006/relationships/oleObject" Target="embeddings/oleObject695.bin"/><Relationship Id="rId1391" Type="http://schemas.openxmlformats.org/officeDocument/2006/relationships/image" Target="media/image694.wmf"/><Relationship Id="rId1390" Type="http://schemas.openxmlformats.org/officeDocument/2006/relationships/oleObject" Target="embeddings/oleObject694.bin"/><Relationship Id="rId139" Type="http://schemas.openxmlformats.org/officeDocument/2006/relationships/image" Target="media/image68.wmf"/><Relationship Id="rId1389" Type="http://schemas.openxmlformats.org/officeDocument/2006/relationships/image" Target="media/image693.wmf"/><Relationship Id="rId1388" Type="http://schemas.openxmlformats.org/officeDocument/2006/relationships/oleObject" Target="embeddings/oleObject693.bin"/><Relationship Id="rId1387" Type="http://schemas.openxmlformats.org/officeDocument/2006/relationships/image" Target="media/image692.wmf"/><Relationship Id="rId1386" Type="http://schemas.openxmlformats.org/officeDocument/2006/relationships/oleObject" Target="embeddings/oleObject692.bin"/><Relationship Id="rId1385" Type="http://schemas.openxmlformats.org/officeDocument/2006/relationships/image" Target="media/image691.wmf"/><Relationship Id="rId1384" Type="http://schemas.openxmlformats.org/officeDocument/2006/relationships/oleObject" Target="embeddings/oleObject691.bin"/><Relationship Id="rId1383" Type="http://schemas.openxmlformats.org/officeDocument/2006/relationships/image" Target="media/image690.wmf"/><Relationship Id="rId1382" Type="http://schemas.openxmlformats.org/officeDocument/2006/relationships/oleObject" Target="embeddings/oleObject690.bin"/><Relationship Id="rId1381" Type="http://schemas.openxmlformats.org/officeDocument/2006/relationships/image" Target="media/image689.wmf"/><Relationship Id="rId1380" Type="http://schemas.openxmlformats.org/officeDocument/2006/relationships/oleObject" Target="embeddings/oleObject689.bin"/><Relationship Id="rId138" Type="http://schemas.openxmlformats.org/officeDocument/2006/relationships/oleObject" Target="embeddings/oleObject68.bin"/><Relationship Id="rId1379" Type="http://schemas.openxmlformats.org/officeDocument/2006/relationships/image" Target="media/image688.wmf"/><Relationship Id="rId1378" Type="http://schemas.openxmlformats.org/officeDocument/2006/relationships/oleObject" Target="embeddings/oleObject688.bin"/><Relationship Id="rId1377" Type="http://schemas.openxmlformats.org/officeDocument/2006/relationships/image" Target="media/image687.wmf"/><Relationship Id="rId1376" Type="http://schemas.openxmlformats.org/officeDocument/2006/relationships/oleObject" Target="embeddings/oleObject687.bin"/><Relationship Id="rId1375" Type="http://schemas.openxmlformats.org/officeDocument/2006/relationships/image" Target="media/image686.wmf"/><Relationship Id="rId1374" Type="http://schemas.openxmlformats.org/officeDocument/2006/relationships/oleObject" Target="embeddings/oleObject686.bin"/><Relationship Id="rId1373" Type="http://schemas.openxmlformats.org/officeDocument/2006/relationships/image" Target="media/image685.wmf"/><Relationship Id="rId1372" Type="http://schemas.openxmlformats.org/officeDocument/2006/relationships/oleObject" Target="embeddings/oleObject685.bin"/><Relationship Id="rId1371" Type="http://schemas.openxmlformats.org/officeDocument/2006/relationships/image" Target="media/image684.wmf"/><Relationship Id="rId1370" Type="http://schemas.openxmlformats.org/officeDocument/2006/relationships/oleObject" Target="embeddings/oleObject684.bin"/><Relationship Id="rId137" Type="http://schemas.openxmlformats.org/officeDocument/2006/relationships/image" Target="media/image67.wmf"/><Relationship Id="rId1369" Type="http://schemas.openxmlformats.org/officeDocument/2006/relationships/image" Target="media/image683.wmf"/><Relationship Id="rId1368" Type="http://schemas.openxmlformats.org/officeDocument/2006/relationships/oleObject" Target="embeddings/oleObject683.bin"/><Relationship Id="rId1367" Type="http://schemas.openxmlformats.org/officeDocument/2006/relationships/image" Target="media/image682.wmf"/><Relationship Id="rId1366" Type="http://schemas.openxmlformats.org/officeDocument/2006/relationships/oleObject" Target="embeddings/oleObject682.bin"/><Relationship Id="rId1365" Type="http://schemas.openxmlformats.org/officeDocument/2006/relationships/image" Target="media/image681.wmf"/><Relationship Id="rId1364" Type="http://schemas.openxmlformats.org/officeDocument/2006/relationships/oleObject" Target="embeddings/oleObject681.bin"/><Relationship Id="rId1363" Type="http://schemas.openxmlformats.org/officeDocument/2006/relationships/image" Target="media/image680.wmf"/><Relationship Id="rId1362" Type="http://schemas.openxmlformats.org/officeDocument/2006/relationships/oleObject" Target="embeddings/oleObject680.bin"/><Relationship Id="rId1361" Type="http://schemas.openxmlformats.org/officeDocument/2006/relationships/image" Target="media/image679.wmf"/><Relationship Id="rId1360" Type="http://schemas.openxmlformats.org/officeDocument/2006/relationships/oleObject" Target="embeddings/oleObject679.bin"/><Relationship Id="rId136" Type="http://schemas.openxmlformats.org/officeDocument/2006/relationships/oleObject" Target="embeddings/oleObject67.bin"/><Relationship Id="rId1359" Type="http://schemas.openxmlformats.org/officeDocument/2006/relationships/image" Target="media/image678.wmf"/><Relationship Id="rId1358" Type="http://schemas.openxmlformats.org/officeDocument/2006/relationships/oleObject" Target="embeddings/oleObject678.bin"/><Relationship Id="rId1357" Type="http://schemas.openxmlformats.org/officeDocument/2006/relationships/image" Target="media/image677.wmf"/><Relationship Id="rId1356" Type="http://schemas.openxmlformats.org/officeDocument/2006/relationships/oleObject" Target="embeddings/oleObject677.bin"/><Relationship Id="rId1355" Type="http://schemas.openxmlformats.org/officeDocument/2006/relationships/image" Target="media/image676.wmf"/><Relationship Id="rId1354" Type="http://schemas.openxmlformats.org/officeDocument/2006/relationships/oleObject" Target="embeddings/oleObject676.bin"/><Relationship Id="rId1353" Type="http://schemas.openxmlformats.org/officeDocument/2006/relationships/image" Target="media/image675.wmf"/><Relationship Id="rId1352" Type="http://schemas.openxmlformats.org/officeDocument/2006/relationships/oleObject" Target="embeddings/oleObject675.bin"/><Relationship Id="rId1351" Type="http://schemas.openxmlformats.org/officeDocument/2006/relationships/image" Target="media/image674.wmf"/><Relationship Id="rId1350" Type="http://schemas.openxmlformats.org/officeDocument/2006/relationships/oleObject" Target="embeddings/oleObject674.bin"/><Relationship Id="rId135" Type="http://schemas.openxmlformats.org/officeDocument/2006/relationships/image" Target="media/image66.wmf"/><Relationship Id="rId1349" Type="http://schemas.openxmlformats.org/officeDocument/2006/relationships/image" Target="media/image673.wmf"/><Relationship Id="rId1348" Type="http://schemas.openxmlformats.org/officeDocument/2006/relationships/oleObject" Target="embeddings/oleObject673.bin"/><Relationship Id="rId1347" Type="http://schemas.openxmlformats.org/officeDocument/2006/relationships/image" Target="media/image672.wmf"/><Relationship Id="rId1346" Type="http://schemas.openxmlformats.org/officeDocument/2006/relationships/oleObject" Target="embeddings/oleObject672.bin"/><Relationship Id="rId1345" Type="http://schemas.openxmlformats.org/officeDocument/2006/relationships/image" Target="media/image671.wmf"/><Relationship Id="rId1344" Type="http://schemas.openxmlformats.org/officeDocument/2006/relationships/oleObject" Target="embeddings/oleObject671.bin"/><Relationship Id="rId1343" Type="http://schemas.openxmlformats.org/officeDocument/2006/relationships/image" Target="media/image670.wmf"/><Relationship Id="rId1342" Type="http://schemas.openxmlformats.org/officeDocument/2006/relationships/oleObject" Target="embeddings/oleObject670.bin"/><Relationship Id="rId1341" Type="http://schemas.openxmlformats.org/officeDocument/2006/relationships/image" Target="media/image669.wmf"/><Relationship Id="rId1340" Type="http://schemas.openxmlformats.org/officeDocument/2006/relationships/oleObject" Target="embeddings/oleObject669.bin"/><Relationship Id="rId134" Type="http://schemas.openxmlformats.org/officeDocument/2006/relationships/oleObject" Target="embeddings/oleObject66.bin"/><Relationship Id="rId1339" Type="http://schemas.openxmlformats.org/officeDocument/2006/relationships/image" Target="media/image668.wmf"/><Relationship Id="rId1338" Type="http://schemas.openxmlformats.org/officeDocument/2006/relationships/oleObject" Target="embeddings/oleObject668.bin"/><Relationship Id="rId1337" Type="http://schemas.openxmlformats.org/officeDocument/2006/relationships/image" Target="media/image667.wmf"/><Relationship Id="rId1336" Type="http://schemas.openxmlformats.org/officeDocument/2006/relationships/oleObject" Target="embeddings/oleObject667.bin"/><Relationship Id="rId1335" Type="http://schemas.openxmlformats.org/officeDocument/2006/relationships/image" Target="media/image666.wmf"/><Relationship Id="rId1334" Type="http://schemas.openxmlformats.org/officeDocument/2006/relationships/oleObject" Target="embeddings/oleObject666.bin"/><Relationship Id="rId1333" Type="http://schemas.openxmlformats.org/officeDocument/2006/relationships/image" Target="media/image665.wmf"/><Relationship Id="rId1332" Type="http://schemas.openxmlformats.org/officeDocument/2006/relationships/oleObject" Target="embeddings/oleObject665.bin"/><Relationship Id="rId1331" Type="http://schemas.openxmlformats.org/officeDocument/2006/relationships/image" Target="media/image664.wmf"/><Relationship Id="rId1330" Type="http://schemas.openxmlformats.org/officeDocument/2006/relationships/oleObject" Target="embeddings/oleObject664.bin"/><Relationship Id="rId133" Type="http://schemas.openxmlformats.org/officeDocument/2006/relationships/image" Target="media/image65.wmf"/><Relationship Id="rId1329" Type="http://schemas.openxmlformats.org/officeDocument/2006/relationships/image" Target="media/image663.wmf"/><Relationship Id="rId1328" Type="http://schemas.openxmlformats.org/officeDocument/2006/relationships/oleObject" Target="embeddings/oleObject663.bin"/><Relationship Id="rId1327" Type="http://schemas.openxmlformats.org/officeDocument/2006/relationships/image" Target="media/image662.wmf"/><Relationship Id="rId1326" Type="http://schemas.openxmlformats.org/officeDocument/2006/relationships/oleObject" Target="embeddings/oleObject662.bin"/><Relationship Id="rId1325" Type="http://schemas.openxmlformats.org/officeDocument/2006/relationships/image" Target="media/image661.wmf"/><Relationship Id="rId1324" Type="http://schemas.openxmlformats.org/officeDocument/2006/relationships/oleObject" Target="embeddings/oleObject661.bin"/><Relationship Id="rId1323" Type="http://schemas.openxmlformats.org/officeDocument/2006/relationships/image" Target="media/image660.wmf"/><Relationship Id="rId1322" Type="http://schemas.openxmlformats.org/officeDocument/2006/relationships/oleObject" Target="embeddings/oleObject660.bin"/><Relationship Id="rId1321" Type="http://schemas.openxmlformats.org/officeDocument/2006/relationships/image" Target="media/image659.wmf"/><Relationship Id="rId1320" Type="http://schemas.openxmlformats.org/officeDocument/2006/relationships/oleObject" Target="embeddings/oleObject659.bin"/><Relationship Id="rId132" Type="http://schemas.openxmlformats.org/officeDocument/2006/relationships/oleObject" Target="embeddings/oleObject65.bin"/><Relationship Id="rId1319" Type="http://schemas.openxmlformats.org/officeDocument/2006/relationships/image" Target="media/image658.wmf"/><Relationship Id="rId1318" Type="http://schemas.openxmlformats.org/officeDocument/2006/relationships/oleObject" Target="embeddings/oleObject658.bin"/><Relationship Id="rId1317" Type="http://schemas.openxmlformats.org/officeDocument/2006/relationships/image" Target="media/image657.wmf"/><Relationship Id="rId1316" Type="http://schemas.openxmlformats.org/officeDocument/2006/relationships/oleObject" Target="embeddings/oleObject657.bin"/><Relationship Id="rId1315" Type="http://schemas.openxmlformats.org/officeDocument/2006/relationships/image" Target="media/image656.wmf"/><Relationship Id="rId1314" Type="http://schemas.openxmlformats.org/officeDocument/2006/relationships/oleObject" Target="embeddings/oleObject656.bin"/><Relationship Id="rId1313" Type="http://schemas.openxmlformats.org/officeDocument/2006/relationships/image" Target="media/image655.wmf"/><Relationship Id="rId1312" Type="http://schemas.openxmlformats.org/officeDocument/2006/relationships/oleObject" Target="embeddings/oleObject655.bin"/><Relationship Id="rId1311" Type="http://schemas.openxmlformats.org/officeDocument/2006/relationships/image" Target="media/image654.wmf"/><Relationship Id="rId1310" Type="http://schemas.openxmlformats.org/officeDocument/2006/relationships/oleObject" Target="embeddings/oleObject654.bin"/><Relationship Id="rId131" Type="http://schemas.openxmlformats.org/officeDocument/2006/relationships/image" Target="media/image64.wmf"/><Relationship Id="rId1309" Type="http://schemas.openxmlformats.org/officeDocument/2006/relationships/image" Target="media/image653.wmf"/><Relationship Id="rId1308" Type="http://schemas.openxmlformats.org/officeDocument/2006/relationships/oleObject" Target="embeddings/oleObject653.bin"/><Relationship Id="rId1307" Type="http://schemas.openxmlformats.org/officeDocument/2006/relationships/image" Target="media/image652.wmf"/><Relationship Id="rId1306" Type="http://schemas.openxmlformats.org/officeDocument/2006/relationships/oleObject" Target="embeddings/oleObject652.bin"/><Relationship Id="rId1305" Type="http://schemas.openxmlformats.org/officeDocument/2006/relationships/image" Target="media/image651.wmf"/><Relationship Id="rId1304" Type="http://schemas.openxmlformats.org/officeDocument/2006/relationships/oleObject" Target="embeddings/oleObject651.bin"/><Relationship Id="rId1303" Type="http://schemas.openxmlformats.org/officeDocument/2006/relationships/image" Target="media/image650.wmf"/><Relationship Id="rId1302" Type="http://schemas.openxmlformats.org/officeDocument/2006/relationships/oleObject" Target="embeddings/oleObject650.bin"/><Relationship Id="rId1301" Type="http://schemas.openxmlformats.org/officeDocument/2006/relationships/image" Target="media/image649.wmf"/><Relationship Id="rId1300" Type="http://schemas.openxmlformats.org/officeDocument/2006/relationships/oleObject" Target="embeddings/oleObject649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9" Type="http://schemas.openxmlformats.org/officeDocument/2006/relationships/image" Target="media/image648.wmf"/><Relationship Id="rId1298" Type="http://schemas.openxmlformats.org/officeDocument/2006/relationships/oleObject" Target="embeddings/oleObject648.bin"/><Relationship Id="rId1297" Type="http://schemas.openxmlformats.org/officeDocument/2006/relationships/image" Target="media/image647.wmf"/><Relationship Id="rId1296" Type="http://schemas.openxmlformats.org/officeDocument/2006/relationships/oleObject" Target="embeddings/oleObject647.bin"/><Relationship Id="rId1295" Type="http://schemas.openxmlformats.org/officeDocument/2006/relationships/image" Target="media/image646.wmf"/><Relationship Id="rId1294" Type="http://schemas.openxmlformats.org/officeDocument/2006/relationships/oleObject" Target="embeddings/oleObject646.bin"/><Relationship Id="rId1293" Type="http://schemas.openxmlformats.org/officeDocument/2006/relationships/image" Target="media/image645.wmf"/><Relationship Id="rId1292" Type="http://schemas.openxmlformats.org/officeDocument/2006/relationships/oleObject" Target="embeddings/oleObject645.bin"/><Relationship Id="rId1291" Type="http://schemas.openxmlformats.org/officeDocument/2006/relationships/image" Target="media/image644.wmf"/><Relationship Id="rId1290" Type="http://schemas.openxmlformats.org/officeDocument/2006/relationships/oleObject" Target="embeddings/oleObject644.bin"/><Relationship Id="rId129" Type="http://schemas.openxmlformats.org/officeDocument/2006/relationships/image" Target="media/image63.wmf"/><Relationship Id="rId1289" Type="http://schemas.openxmlformats.org/officeDocument/2006/relationships/image" Target="media/image643.wmf"/><Relationship Id="rId1288" Type="http://schemas.openxmlformats.org/officeDocument/2006/relationships/oleObject" Target="embeddings/oleObject643.bin"/><Relationship Id="rId1287" Type="http://schemas.openxmlformats.org/officeDocument/2006/relationships/image" Target="media/image642.wmf"/><Relationship Id="rId1286" Type="http://schemas.openxmlformats.org/officeDocument/2006/relationships/oleObject" Target="embeddings/oleObject642.bin"/><Relationship Id="rId1285" Type="http://schemas.openxmlformats.org/officeDocument/2006/relationships/image" Target="media/image641.wmf"/><Relationship Id="rId1284" Type="http://schemas.openxmlformats.org/officeDocument/2006/relationships/oleObject" Target="embeddings/oleObject641.bin"/><Relationship Id="rId1283" Type="http://schemas.openxmlformats.org/officeDocument/2006/relationships/image" Target="media/image640.wmf"/><Relationship Id="rId1282" Type="http://schemas.openxmlformats.org/officeDocument/2006/relationships/oleObject" Target="embeddings/oleObject640.bin"/><Relationship Id="rId1281" Type="http://schemas.openxmlformats.org/officeDocument/2006/relationships/image" Target="media/image639.wmf"/><Relationship Id="rId1280" Type="http://schemas.openxmlformats.org/officeDocument/2006/relationships/oleObject" Target="embeddings/oleObject639.bin"/><Relationship Id="rId128" Type="http://schemas.openxmlformats.org/officeDocument/2006/relationships/oleObject" Target="embeddings/oleObject63.bin"/><Relationship Id="rId1279" Type="http://schemas.openxmlformats.org/officeDocument/2006/relationships/image" Target="media/image638.wmf"/><Relationship Id="rId1278" Type="http://schemas.openxmlformats.org/officeDocument/2006/relationships/oleObject" Target="embeddings/oleObject638.bin"/><Relationship Id="rId1277" Type="http://schemas.openxmlformats.org/officeDocument/2006/relationships/image" Target="media/image637.wmf"/><Relationship Id="rId1276" Type="http://schemas.openxmlformats.org/officeDocument/2006/relationships/oleObject" Target="embeddings/oleObject637.bin"/><Relationship Id="rId1275" Type="http://schemas.openxmlformats.org/officeDocument/2006/relationships/image" Target="media/image636.wmf"/><Relationship Id="rId1274" Type="http://schemas.openxmlformats.org/officeDocument/2006/relationships/oleObject" Target="embeddings/oleObject636.bin"/><Relationship Id="rId1273" Type="http://schemas.openxmlformats.org/officeDocument/2006/relationships/image" Target="media/image635.wmf"/><Relationship Id="rId1272" Type="http://schemas.openxmlformats.org/officeDocument/2006/relationships/oleObject" Target="embeddings/oleObject635.bin"/><Relationship Id="rId1271" Type="http://schemas.openxmlformats.org/officeDocument/2006/relationships/image" Target="media/image634.wmf"/><Relationship Id="rId1270" Type="http://schemas.openxmlformats.org/officeDocument/2006/relationships/oleObject" Target="embeddings/oleObject634.bin"/><Relationship Id="rId127" Type="http://schemas.openxmlformats.org/officeDocument/2006/relationships/image" Target="media/image62.wmf"/><Relationship Id="rId1269" Type="http://schemas.openxmlformats.org/officeDocument/2006/relationships/image" Target="media/image633.wmf"/><Relationship Id="rId1268" Type="http://schemas.openxmlformats.org/officeDocument/2006/relationships/oleObject" Target="embeddings/oleObject633.bin"/><Relationship Id="rId1267" Type="http://schemas.openxmlformats.org/officeDocument/2006/relationships/image" Target="media/image632.wmf"/><Relationship Id="rId1266" Type="http://schemas.openxmlformats.org/officeDocument/2006/relationships/oleObject" Target="embeddings/oleObject632.bin"/><Relationship Id="rId1265" Type="http://schemas.openxmlformats.org/officeDocument/2006/relationships/image" Target="media/image631.wmf"/><Relationship Id="rId1264" Type="http://schemas.openxmlformats.org/officeDocument/2006/relationships/oleObject" Target="embeddings/oleObject631.bin"/><Relationship Id="rId1263" Type="http://schemas.openxmlformats.org/officeDocument/2006/relationships/image" Target="media/image630.wmf"/><Relationship Id="rId1262" Type="http://schemas.openxmlformats.org/officeDocument/2006/relationships/oleObject" Target="embeddings/oleObject630.bin"/><Relationship Id="rId1261" Type="http://schemas.openxmlformats.org/officeDocument/2006/relationships/image" Target="media/image629.wmf"/><Relationship Id="rId1260" Type="http://schemas.openxmlformats.org/officeDocument/2006/relationships/oleObject" Target="embeddings/oleObject629.bin"/><Relationship Id="rId126" Type="http://schemas.openxmlformats.org/officeDocument/2006/relationships/oleObject" Target="embeddings/oleObject62.bin"/><Relationship Id="rId1259" Type="http://schemas.openxmlformats.org/officeDocument/2006/relationships/image" Target="media/image628.wmf"/><Relationship Id="rId1258" Type="http://schemas.openxmlformats.org/officeDocument/2006/relationships/oleObject" Target="embeddings/oleObject628.bin"/><Relationship Id="rId1257" Type="http://schemas.openxmlformats.org/officeDocument/2006/relationships/image" Target="media/image627.wmf"/><Relationship Id="rId1256" Type="http://schemas.openxmlformats.org/officeDocument/2006/relationships/oleObject" Target="embeddings/oleObject627.bin"/><Relationship Id="rId1255" Type="http://schemas.openxmlformats.org/officeDocument/2006/relationships/image" Target="media/image626.wmf"/><Relationship Id="rId1254" Type="http://schemas.openxmlformats.org/officeDocument/2006/relationships/oleObject" Target="embeddings/oleObject626.bin"/><Relationship Id="rId1253" Type="http://schemas.openxmlformats.org/officeDocument/2006/relationships/image" Target="media/image625.wmf"/><Relationship Id="rId1252" Type="http://schemas.openxmlformats.org/officeDocument/2006/relationships/oleObject" Target="embeddings/oleObject625.bin"/><Relationship Id="rId1251" Type="http://schemas.openxmlformats.org/officeDocument/2006/relationships/image" Target="media/image624.wmf"/><Relationship Id="rId1250" Type="http://schemas.openxmlformats.org/officeDocument/2006/relationships/oleObject" Target="embeddings/oleObject624.bin"/><Relationship Id="rId125" Type="http://schemas.openxmlformats.org/officeDocument/2006/relationships/image" Target="media/image61.wmf"/><Relationship Id="rId1249" Type="http://schemas.openxmlformats.org/officeDocument/2006/relationships/image" Target="media/image623.wmf"/><Relationship Id="rId1248" Type="http://schemas.openxmlformats.org/officeDocument/2006/relationships/oleObject" Target="embeddings/oleObject623.bin"/><Relationship Id="rId1247" Type="http://schemas.openxmlformats.org/officeDocument/2006/relationships/image" Target="media/image622.wmf"/><Relationship Id="rId1246" Type="http://schemas.openxmlformats.org/officeDocument/2006/relationships/oleObject" Target="embeddings/oleObject622.bin"/><Relationship Id="rId1245" Type="http://schemas.openxmlformats.org/officeDocument/2006/relationships/image" Target="media/image621.wmf"/><Relationship Id="rId1244" Type="http://schemas.openxmlformats.org/officeDocument/2006/relationships/oleObject" Target="embeddings/oleObject621.bin"/><Relationship Id="rId1243" Type="http://schemas.openxmlformats.org/officeDocument/2006/relationships/image" Target="media/image620.wmf"/><Relationship Id="rId1242" Type="http://schemas.openxmlformats.org/officeDocument/2006/relationships/oleObject" Target="embeddings/oleObject620.bin"/><Relationship Id="rId1241" Type="http://schemas.openxmlformats.org/officeDocument/2006/relationships/image" Target="media/image619.wmf"/><Relationship Id="rId1240" Type="http://schemas.openxmlformats.org/officeDocument/2006/relationships/oleObject" Target="embeddings/oleObject619.bin"/><Relationship Id="rId124" Type="http://schemas.openxmlformats.org/officeDocument/2006/relationships/oleObject" Target="embeddings/oleObject61.bin"/><Relationship Id="rId1239" Type="http://schemas.openxmlformats.org/officeDocument/2006/relationships/image" Target="media/image618.wmf"/><Relationship Id="rId1238" Type="http://schemas.openxmlformats.org/officeDocument/2006/relationships/oleObject" Target="embeddings/oleObject618.bin"/><Relationship Id="rId1237" Type="http://schemas.openxmlformats.org/officeDocument/2006/relationships/image" Target="media/image617.wmf"/><Relationship Id="rId1236" Type="http://schemas.openxmlformats.org/officeDocument/2006/relationships/oleObject" Target="embeddings/oleObject617.bin"/><Relationship Id="rId1235" Type="http://schemas.openxmlformats.org/officeDocument/2006/relationships/image" Target="media/image616.wmf"/><Relationship Id="rId1234" Type="http://schemas.openxmlformats.org/officeDocument/2006/relationships/oleObject" Target="embeddings/oleObject616.bin"/><Relationship Id="rId1233" Type="http://schemas.openxmlformats.org/officeDocument/2006/relationships/image" Target="media/image615.wmf"/><Relationship Id="rId1232" Type="http://schemas.openxmlformats.org/officeDocument/2006/relationships/oleObject" Target="embeddings/oleObject615.bin"/><Relationship Id="rId1231" Type="http://schemas.openxmlformats.org/officeDocument/2006/relationships/image" Target="media/image614.wmf"/><Relationship Id="rId1230" Type="http://schemas.openxmlformats.org/officeDocument/2006/relationships/oleObject" Target="embeddings/oleObject614.bin"/><Relationship Id="rId123" Type="http://schemas.openxmlformats.org/officeDocument/2006/relationships/image" Target="media/image60.wmf"/><Relationship Id="rId1229" Type="http://schemas.openxmlformats.org/officeDocument/2006/relationships/image" Target="media/image613.wmf"/><Relationship Id="rId1228" Type="http://schemas.openxmlformats.org/officeDocument/2006/relationships/oleObject" Target="embeddings/oleObject613.bin"/><Relationship Id="rId1227" Type="http://schemas.openxmlformats.org/officeDocument/2006/relationships/image" Target="media/image612.wmf"/><Relationship Id="rId1226" Type="http://schemas.openxmlformats.org/officeDocument/2006/relationships/oleObject" Target="embeddings/oleObject612.bin"/><Relationship Id="rId1225" Type="http://schemas.openxmlformats.org/officeDocument/2006/relationships/image" Target="media/image611.wmf"/><Relationship Id="rId1224" Type="http://schemas.openxmlformats.org/officeDocument/2006/relationships/oleObject" Target="embeddings/oleObject611.bin"/><Relationship Id="rId1223" Type="http://schemas.openxmlformats.org/officeDocument/2006/relationships/image" Target="media/image610.wmf"/><Relationship Id="rId1222" Type="http://schemas.openxmlformats.org/officeDocument/2006/relationships/oleObject" Target="embeddings/oleObject610.bin"/><Relationship Id="rId1221" Type="http://schemas.openxmlformats.org/officeDocument/2006/relationships/image" Target="media/image609.wmf"/><Relationship Id="rId1220" Type="http://schemas.openxmlformats.org/officeDocument/2006/relationships/oleObject" Target="embeddings/oleObject609.bin"/><Relationship Id="rId122" Type="http://schemas.openxmlformats.org/officeDocument/2006/relationships/oleObject" Target="embeddings/oleObject60.bin"/><Relationship Id="rId1219" Type="http://schemas.openxmlformats.org/officeDocument/2006/relationships/image" Target="media/image608.wmf"/><Relationship Id="rId1218" Type="http://schemas.openxmlformats.org/officeDocument/2006/relationships/oleObject" Target="embeddings/oleObject608.bin"/><Relationship Id="rId1217" Type="http://schemas.openxmlformats.org/officeDocument/2006/relationships/image" Target="media/image607.wmf"/><Relationship Id="rId1216" Type="http://schemas.openxmlformats.org/officeDocument/2006/relationships/oleObject" Target="embeddings/oleObject607.bin"/><Relationship Id="rId1215" Type="http://schemas.openxmlformats.org/officeDocument/2006/relationships/image" Target="media/image606.wmf"/><Relationship Id="rId1214" Type="http://schemas.openxmlformats.org/officeDocument/2006/relationships/oleObject" Target="embeddings/oleObject606.bin"/><Relationship Id="rId1213" Type="http://schemas.openxmlformats.org/officeDocument/2006/relationships/image" Target="media/image605.wmf"/><Relationship Id="rId1212" Type="http://schemas.openxmlformats.org/officeDocument/2006/relationships/oleObject" Target="embeddings/oleObject605.bin"/><Relationship Id="rId1211" Type="http://schemas.openxmlformats.org/officeDocument/2006/relationships/image" Target="media/image604.wmf"/><Relationship Id="rId1210" Type="http://schemas.openxmlformats.org/officeDocument/2006/relationships/oleObject" Target="embeddings/oleObject604.bin"/><Relationship Id="rId121" Type="http://schemas.openxmlformats.org/officeDocument/2006/relationships/image" Target="media/image59.wmf"/><Relationship Id="rId1209" Type="http://schemas.openxmlformats.org/officeDocument/2006/relationships/image" Target="media/image603.wmf"/><Relationship Id="rId1208" Type="http://schemas.openxmlformats.org/officeDocument/2006/relationships/oleObject" Target="embeddings/oleObject603.bin"/><Relationship Id="rId1207" Type="http://schemas.openxmlformats.org/officeDocument/2006/relationships/image" Target="media/image602.wmf"/><Relationship Id="rId1206" Type="http://schemas.openxmlformats.org/officeDocument/2006/relationships/oleObject" Target="embeddings/oleObject602.bin"/><Relationship Id="rId1205" Type="http://schemas.openxmlformats.org/officeDocument/2006/relationships/image" Target="media/image601.wmf"/><Relationship Id="rId1204" Type="http://schemas.openxmlformats.org/officeDocument/2006/relationships/oleObject" Target="embeddings/oleObject601.bin"/><Relationship Id="rId1203" Type="http://schemas.openxmlformats.org/officeDocument/2006/relationships/image" Target="media/image600.wmf"/><Relationship Id="rId1202" Type="http://schemas.openxmlformats.org/officeDocument/2006/relationships/oleObject" Target="embeddings/oleObject600.bin"/><Relationship Id="rId1201" Type="http://schemas.openxmlformats.org/officeDocument/2006/relationships/image" Target="media/image599.wmf"/><Relationship Id="rId1200" Type="http://schemas.openxmlformats.org/officeDocument/2006/relationships/oleObject" Target="embeddings/oleObject599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9" Type="http://schemas.openxmlformats.org/officeDocument/2006/relationships/image" Target="media/image598.wmf"/><Relationship Id="rId1198" Type="http://schemas.openxmlformats.org/officeDocument/2006/relationships/oleObject" Target="embeddings/oleObject598.bin"/><Relationship Id="rId1197" Type="http://schemas.openxmlformats.org/officeDocument/2006/relationships/image" Target="media/image597.wmf"/><Relationship Id="rId1196" Type="http://schemas.openxmlformats.org/officeDocument/2006/relationships/oleObject" Target="embeddings/oleObject597.bin"/><Relationship Id="rId1195" Type="http://schemas.openxmlformats.org/officeDocument/2006/relationships/image" Target="media/image596.wmf"/><Relationship Id="rId1194" Type="http://schemas.openxmlformats.org/officeDocument/2006/relationships/oleObject" Target="embeddings/oleObject596.bin"/><Relationship Id="rId1193" Type="http://schemas.openxmlformats.org/officeDocument/2006/relationships/image" Target="media/image595.wmf"/><Relationship Id="rId1192" Type="http://schemas.openxmlformats.org/officeDocument/2006/relationships/oleObject" Target="embeddings/oleObject595.bin"/><Relationship Id="rId1191" Type="http://schemas.openxmlformats.org/officeDocument/2006/relationships/image" Target="media/image594.wmf"/><Relationship Id="rId1190" Type="http://schemas.openxmlformats.org/officeDocument/2006/relationships/oleObject" Target="embeddings/oleObject594.bin"/><Relationship Id="rId119" Type="http://schemas.openxmlformats.org/officeDocument/2006/relationships/image" Target="media/image58.wmf"/><Relationship Id="rId1189" Type="http://schemas.openxmlformats.org/officeDocument/2006/relationships/image" Target="media/image593.wmf"/><Relationship Id="rId1188" Type="http://schemas.openxmlformats.org/officeDocument/2006/relationships/oleObject" Target="embeddings/oleObject593.bin"/><Relationship Id="rId1187" Type="http://schemas.openxmlformats.org/officeDocument/2006/relationships/image" Target="media/image592.wmf"/><Relationship Id="rId1186" Type="http://schemas.openxmlformats.org/officeDocument/2006/relationships/oleObject" Target="embeddings/oleObject592.bin"/><Relationship Id="rId1185" Type="http://schemas.openxmlformats.org/officeDocument/2006/relationships/image" Target="media/image591.wmf"/><Relationship Id="rId1184" Type="http://schemas.openxmlformats.org/officeDocument/2006/relationships/oleObject" Target="embeddings/oleObject591.bin"/><Relationship Id="rId1183" Type="http://schemas.openxmlformats.org/officeDocument/2006/relationships/image" Target="media/image590.wmf"/><Relationship Id="rId1182" Type="http://schemas.openxmlformats.org/officeDocument/2006/relationships/oleObject" Target="embeddings/oleObject590.bin"/><Relationship Id="rId1181" Type="http://schemas.openxmlformats.org/officeDocument/2006/relationships/image" Target="media/image589.wmf"/><Relationship Id="rId1180" Type="http://schemas.openxmlformats.org/officeDocument/2006/relationships/oleObject" Target="embeddings/oleObject589.bin"/><Relationship Id="rId118" Type="http://schemas.openxmlformats.org/officeDocument/2006/relationships/oleObject" Target="embeddings/oleObject58.bin"/><Relationship Id="rId1179" Type="http://schemas.openxmlformats.org/officeDocument/2006/relationships/image" Target="media/image588.wmf"/><Relationship Id="rId1178" Type="http://schemas.openxmlformats.org/officeDocument/2006/relationships/oleObject" Target="embeddings/oleObject588.bin"/><Relationship Id="rId1177" Type="http://schemas.openxmlformats.org/officeDocument/2006/relationships/image" Target="media/image587.wmf"/><Relationship Id="rId1176" Type="http://schemas.openxmlformats.org/officeDocument/2006/relationships/oleObject" Target="embeddings/oleObject587.bin"/><Relationship Id="rId1175" Type="http://schemas.openxmlformats.org/officeDocument/2006/relationships/image" Target="media/image586.wmf"/><Relationship Id="rId1174" Type="http://schemas.openxmlformats.org/officeDocument/2006/relationships/oleObject" Target="embeddings/oleObject586.bin"/><Relationship Id="rId1173" Type="http://schemas.openxmlformats.org/officeDocument/2006/relationships/image" Target="media/image585.wmf"/><Relationship Id="rId1172" Type="http://schemas.openxmlformats.org/officeDocument/2006/relationships/oleObject" Target="embeddings/oleObject585.bin"/><Relationship Id="rId1171" Type="http://schemas.openxmlformats.org/officeDocument/2006/relationships/image" Target="media/image584.wmf"/><Relationship Id="rId1170" Type="http://schemas.openxmlformats.org/officeDocument/2006/relationships/oleObject" Target="embeddings/oleObject584.bin"/><Relationship Id="rId117" Type="http://schemas.openxmlformats.org/officeDocument/2006/relationships/image" Target="media/image57.wmf"/><Relationship Id="rId1169" Type="http://schemas.openxmlformats.org/officeDocument/2006/relationships/image" Target="media/image583.wmf"/><Relationship Id="rId1168" Type="http://schemas.openxmlformats.org/officeDocument/2006/relationships/oleObject" Target="embeddings/oleObject583.bin"/><Relationship Id="rId1167" Type="http://schemas.openxmlformats.org/officeDocument/2006/relationships/image" Target="media/image582.wmf"/><Relationship Id="rId1166" Type="http://schemas.openxmlformats.org/officeDocument/2006/relationships/oleObject" Target="embeddings/oleObject582.bin"/><Relationship Id="rId1165" Type="http://schemas.openxmlformats.org/officeDocument/2006/relationships/image" Target="media/image581.wmf"/><Relationship Id="rId1164" Type="http://schemas.openxmlformats.org/officeDocument/2006/relationships/oleObject" Target="embeddings/oleObject581.bin"/><Relationship Id="rId1163" Type="http://schemas.openxmlformats.org/officeDocument/2006/relationships/image" Target="media/image580.wmf"/><Relationship Id="rId1162" Type="http://schemas.openxmlformats.org/officeDocument/2006/relationships/oleObject" Target="embeddings/oleObject580.bin"/><Relationship Id="rId1161" Type="http://schemas.openxmlformats.org/officeDocument/2006/relationships/image" Target="media/image579.wmf"/><Relationship Id="rId1160" Type="http://schemas.openxmlformats.org/officeDocument/2006/relationships/oleObject" Target="embeddings/oleObject579.bin"/><Relationship Id="rId116" Type="http://schemas.openxmlformats.org/officeDocument/2006/relationships/oleObject" Target="embeddings/oleObject57.bin"/><Relationship Id="rId1159" Type="http://schemas.openxmlformats.org/officeDocument/2006/relationships/image" Target="media/image578.wmf"/><Relationship Id="rId1158" Type="http://schemas.openxmlformats.org/officeDocument/2006/relationships/oleObject" Target="embeddings/oleObject578.bin"/><Relationship Id="rId1157" Type="http://schemas.openxmlformats.org/officeDocument/2006/relationships/image" Target="media/image577.wmf"/><Relationship Id="rId1156" Type="http://schemas.openxmlformats.org/officeDocument/2006/relationships/oleObject" Target="embeddings/oleObject577.bin"/><Relationship Id="rId1155" Type="http://schemas.openxmlformats.org/officeDocument/2006/relationships/image" Target="media/image576.wmf"/><Relationship Id="rId1154" Type="http://schemas.openxmlformats.org/officeDocument/2006/relationships/oleObject" Target="embeddings/oleObject576.bin"/><Relationship Id="rId1153" Type="http://schemas.openxmlformats.org/officeDocument/2006/relationships/image" Target="media/image575.wmf"/><Relationship Id="rId1152" Type="http://schemas.openxmlformats.org/officeDocument/2006/relationships/oleObject" Target="embeddings/oleObject575.bin"/><Relationship Id="rId1151" Type="http://schemas.openxmlformats.org/officeDocument/2006/relationships/image" Target="media/image574.wmf"/><Relationship Id="rId1150" Type="http://schemas.openxmlformats.org/officeDocument/2006/relationships/oleObject" Target="embeddings/oleObject574.bin"/><Relationship Id="rId115" Type="http://schemas.openxmlformats.org/officeDocument/2006/relationships/image" Target="media/image56.wmf"/><Relationship Id="rId1149" Type="http://schemas.openxmlformats.org/officeDocument/2006/relationships/image" Target="media/image573.wmf"/><Relationship Id="rId1148" Type="http://schemas.openxmlformats.org/officeDocument/2006/relationships/oleObject" Target="embeddings/oleObject573.bin"/><Relationship Id="rId1147" Type="http://schemas.openxmlformats.org/officeDocument/2006/relationships/image" Target="media/image572.wmf"/><Relationship Id="rId1146" Type="http://schemas.openxmlformats.org/officeDocument/2006/relationships/oleObject" Target="embeddings/oleObject572.bin"/><Relationship Id="rId1145" Type="http://schemas.openxmlformats.org/officeDocument/2006/relationships/image" Target="media/image571.wmf"/><Relationship Id="rId1144" Type="http://schemas.openxmlformats.org/officeDocument/2006/relationships/oleObject" Target="embeddings/oleObject571.bin"/><Relationship Id="rId1143" Type="http://schemas.openxmlformats.org/officeDocument/2006/relationships/image" Target="media/image570.wmf"/><Relationship Id="rId1142" Type="http://schemas.openxmlformats.org/officeDocument/2006/relationships/oleObject" Target="embeddings/oleObject570.bin"/><Relationship Id="rId1141" Type="http://schemas.openxmlformats.org/officeDocument/2006/relationships/image" Target="media/image569.wmf"/><Relationship Id="rId1140" Type="http://schemas.openxmlformats.org/officeDocument/2006/relationships/oleObject" Target="embeddings/oleObject569.bin"/><Relationship Id="rId114" Type="http://schemas.openxmlformats.org/officeDocument/2006/relationships/oleObject" Target="embeddings/oleObject56.bin"/><Relationship Id="rId1139" Type="http://schemas.openxmlformats.org/officeDocument/2006/relationships/image" Target="media/image568.wmf"/><Relationship Id="rId1138" Type="http://schemas.openxmlformats.org/officeDocument/2006/relationships/oleObject" Target="embeddings/oleObject568.bin"/><Relationship Id="rId1137" Type="http://schemas.openxmlformats.org/officeDocument/2006/relationships/image" Target="media/image567.wmf"/><Relationship Id="rId1136" Type="http://schemas.openxmlformats.org/officeDocument/2006/relationships/oleObject" Target="embeddings/oleObject567.bin"/><Relationship Id="rId1135" Type="http://schemas.openxmlformats.org/officeDocument/2006/relationships/image" Target="media/image566.wmf"/><Relationship Id="rId1134" Type="http://schemas.openxmlformats.org/officeDocument/2006/relationships/oleObject" Target="embeddings/oleObject566.bin"/><Relationship Id="rId1133" Type="http://schemas.openxmlformats.org/officeDocument/2006/relationships/image" Target="media/image565.wmf"/><Relationship Id="rId1132" Type="http://schemas.openxmlformats.org/officeDocument/2006/relationships/oleObject" Target="embeddings/oleObject565.bin"/><Relationship Id="rId1131" Type="http://schemas.openxmlformats.org/officeDocument/2006/relationships/image" Target="media/image564.wmf"/><Relationship Id="rId1130" Type="http://schemas.openxmlformats.org/officeDocument/2006/relationships/oleObject" Target="embeddings/oleObject564.bin"/><Relationship Id="rId113" Type="http://schemas.openxmlformats.org/officeDocument/2006/relationships/image" Target="media/image55.wmf"/><Relationship Id="rId1129" Type="http://schemas.openxmlformats.org/officeDocument/2006/relationships/image" Target="media/image563.wmf"/><Relationship Id="rId1128" Type="http://schemas.openxmlformats.org/officeDocument/2006/relationships/oleObject" Target="embeddings/oleObject563.bin"/><Relationship Id="rId1127" Type="http://schemas.openxmlformats.org/officeDocument/2006/relationships/image" Target="media/image562.wmf"/><Relationship Id="rId1126" Type="http://schemas.openxmlformats.org/officeDocument/2006/relationships/oleObject" Target="embeddings/oleObject562.bin"/><Relationship Id="rId1125" Type="http://schemas.openxmlformats.org/officeDocument/2006/relationships/image" Target="media/image561.wmf"/><Relationship Id="rId1124" Type="http://schemas.openxmlformats.org/officeDocument/2006/relationships/oleObject" Target="embeddings/oleObject561.bin"/><Relationship Id="rId1123" Type="http://schemas.openxmlformats.org/officeDocument/2006/relationships/image" Target="media/image560.wmf"/><Relationship Id="rId1122" Type="http://schemas.openxmlformats.org/officeDocument/2006/relationships/oleObject" Target="embeddings/oleObject560.bin"/><Relationship Id="rId1121" Type="http://schemas.openxmlformats.org/officeDocument/2006/relationships/image" Target="media/image559.wmf"/><Relationship Id="rId1120" Type="http://schemas.openxmlformats.org/officeDocument/2006/relationships/oleObject" Target="embeddings/oleObject559.bin"/><Relationship Id="rId112" Type="http://schemas.openxmlformats.org/officeDocument/2006/relationships/oleObject" Target="embeddings/oleObject55.bin"/><Relationship Id="rId1119" Type="http://schemas.openxmlformats.org/officeDocument/2006/relationships/image" Target="media/image558.wmf"/><Relationship Id="rId1118" Type="http://schemas.openxmlformats.org/officeDocument/2006/relationships/oleObject" Target="embeddings/oleObject558.bin"/><Relationship Id="rId1117" Type="http://schemas.openxmlformats.org/officeDocument/2006/relationships/image" Target="media/image557.wmf"/><Relationship Id="rId1116" Type="http://schemas.openxmlformats.org/officeDocument/2006/relationships/oleObject" Target="embeddings/oleObject557.bin"/><Relationship Id="rId1115" Type="http://schemas.openxmlformats.org/officeDocument/2006/relationships/image" Target="media/image556.wmf"/><Relationship Id="rId1114" Type="http://schemas.openxmlformats.org/officeDocument/2006/relationships/oleObject" Target="embeddings/oleObject556.bin"/><Relationship Id="rId1113" Type="http://schemas.openxmlformats.org/officeDocument/2006/relationships/image" Target="media/image555.wmf"/><Relationship Id="rId1112" Type="http://schemas.openxmlformats.org/officeDocument/2006/relationships/oleObject" Target="embeddings/oleObject555.bin"/><Relationship Id="rId1111" Type="http://schemas.openxmlformats.org/officeDocument/2006/relationships/image" Target="media/image554.wmf"/><Relationship Id="rId1110" Type="http://schemas.openxmlformats.org/officeDocument/2006/relationships/oleObject" Target="embeddings/oleObject554.bin"/><Relationship Id="rId111" Type="http://schemas.openxmlformats.org/officeDocument/2006/relationships/image" Target="media/image54.wmf"/><Relationship Id="rId1109" Type="http://schemas.openxmlformats.org/officeDocument/2006/relationships/image" Target="media/image553.wmf"/><Relationship Id="rId1108" Type="http://schemas.openxmlformats.org/officeDocument/2006/relationships/oleObject" Target="embeddings/oleObject553.bin"/><Relationship Id="rId1107" Type="http://schemas.openxmlformats.org/officeDocument/2006/relationships/image" Target="media/image552.wmf"/><Relationship Id="rId1106" Type="http://schemas.openxmlformats.org/officeDocument/2006/relationships/oleObject" Target="embeddings/oleObject552.bin"/><Relationship Id="rId1105" Type="http://schemas.openxmlformats.org/officeDocument/2006/relationships/image" Target="media/image551.wmf"/><Relationship Id="rId1104" Type="http://schemas.openxmlformats.org/officeDocument/2006/relationships/oleObject" Target="embeddings/oleObject551.bin"/><Relationship Id="rId1103" Type="http://schemas.openxmlformats.org/officeDocument/2006/relationships/image" Target="media/image550.wmf"/><Relationship Id="rId1102" Type="http://schemas.openxmlformats.org/officeDocument/2006/relationships/oleObject" Target="embeddings/oleObject550.bin"/><Relationship Id="rId1101" Type="http://schemas.openxmlformats.org/officeDocument/2006/relationships/image" Target="media/image549.wmf"/><Relationship Id="rId1100" Type="http://schemas.openxmlformats.org/officeDocument/2006/relationships/oleObject" Target="embeddings/oleObject549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9" Type="http://schemas.openxmlformats.org/officeDocument/2006/relationships/image" Target="media/image548.wmf"/><Relationship Id="rId1098" Type="http://schemas.openxmlformats.org/officeDocument/2006/relationships/oleObject" Target="embeddings/oleObject548.bin"/><Relationship Id="rId1097" Type="http://schemas.openxmlformats.org/officeDocument/2006/relationships/image" Target="media/image547.wmf"/><Relationship Id="rId1096" Type="http://schemas.openxmlformats.org/officeDocument/2006/relationships/oleObject" Target="embeddings/oleObject547.bin"/><Relationship Id="rId1095" Type="http://schemas.openxmlformats.org/officeDocument/2006/relationships/image" Target="media/image546.wmf"/><Relationship Id="rId1094" Type="http://schemas.openxmlformats.org/officeDocument/2006/relationships/oleObject" Target="embeddings/oleObject546.bin"/><Relationship Id="rId1093" Type="http://schemas.openxmlformats.org/officeDocument/2006/relationships/image" Target="media/image545.wmf"/><Relationship Id="rId1092" Type="http://schemas.openxmlformats.org/officeDocument/2006/relationships/oleObject" Target="embeddings/oleObject545.bin"/><Relationship Id="rId1091" Type="http://schemas.openxmlformats.org/officeDocument/2006/relationships/image" Target="media/image544.wmf"/><Relationship Id="rId1090" Type="http://schemas.openxmlformats.org/officeDocument/2006/relationships/oleObject" Target="embeddings/oleObject544.bin"/><Relationship Id="rId109" Type="http://schemas.openxmlformats.org/officeDocument/2006/relationships/image" Target="media/image53.wmf"/><Relationship Id="rId1089" Type="http://schemas.openxmlformats.org/officeDocument/2006/relationships/image" Target="media/image543.wmf"/><Relationship Id="rId1088" Type="http://schemas.openxmlformats.org/officeDocument/2006/relationships/oleObject" Target="embeddings/oleObject543.bin"/><Relationship Id="rId1087" Type="http://schemas.openxmlformats.org/officeDocument/2006/relationships/image" Target="media/image542.wmf"/><Relationship Id="rId1086" Type="http://schemas.openxmlformats.org/officeDocument/2006/relationships/oleObject" Target="embeddings/oleObject542.bin"/><Relationship Id="rId1085" Type="http://schemas.openxmlformats.org/officeDocument/2006/relationships/image" Target="media/image541.wmf"/><Relationship Id="rId1084" Type="http://schemas.openxmlformats.org/officeDocument/2006/relationships/oleObject" Target="embeddings/oleObject541.bin"/><Relationship Id="rId1083" Type="http://schemas.openxmlformats.org/officeDocument/2006/relationships/image" Target="media/image540.wmf"/><Relationship Id="rId1082" Type="http://schemas.openxmlformats.org/officeDocument/2006/relationships/oleObject" Target="embeddings/oleObject540.bin"/><Relationship Id="rId1081" Type="http://schemas.openxmlformats.org/officeDocument/2006/relationships/image" Target="media/image539.wmf"/><Relationship Id="rId1080" Type="http://schemas.openxmlformats.org/officeDocument/2006/relationships/oleObject" Target="embeddings/oleObject539.bin"/><Relationship Id="rId108" Type="http://schemas.openxmlformats.org/officeDocument/2006/relationships/oleObject" Target="embeddings/oleObject53.bin"/><Relationship Id="rId1079" Type="http://schemas.openxmlformats.org/officeDocument/2006/relationships/image" Target="media/image538.wmf"/><Relationship Id="rId1078" Type="http://schemas.openxmlformats.org/officeDocument/2006/relationships/oleObject" Target="embeddings/oleObject538.bin"/><Relationship Id="rId1077" Type="http://schemas.openxmlformats.org/officeDocument/2006/relationships/image" Target="media/image537.wmf"/><Relationship Id="rId1076" Type="http://schemas.openxmlformats.org/officeDocument/2006/relationships/oleObject" Target="embeddings/oleObject537.bin"/><Relationship Id="rId1075" Type="http://schemas.openxmlformats.org/officeDocument/2006/relationships/image" Target="media/image536.wmf"/><Relationship Id="rId1074" Type="http://schemas.openxmlformats.org/officeDocument/2006/relationships/oleObject" Target="embeddings/oleObject536.bin"/><Relationship Id="rId1073" Type="http://schemas.openxmlformats.org/officeDocument/2006/relationships/image" Target="media/image535.wmf"/><Relationship Id="rId1072" Type="http://schemas.openxmlformats.org/officeDocument/2006/relationships/oleObject" Target="embeddings/oleObject535.bin"/><Relationship Id="rId1071" Type="http://schemas.openxmlformats.org/officeDocument/2006/relationships/image" Target="media/image534.wmf"/><Relationship Id="rId1070" Type="http://schemas.openxmlformats.org/officeDocument/2006/relationships/oleObject" Target="embeddings/oleObject534.bin"/><Relationship Id="rId107" Type="http://schemas.openxmlformats.org/officeDocument/2006/relationships/image" Target="media/image52.wmf"/><Relationship Id="rId1069" Type="http://schemas.openxmlformats.org/officeDocument/2006/relationships/image" Target="media/image533.wmf"/><Relationship Id="rId1068" Type="http://schemas.openxmlformats.org/officeDocument/2006/relationships/oleObject" Target="embeddings/oleObject533.bin"/><Relationship Id="rId1067" Type="http://schemas.openxmlformats.org/officeDocument/2006/relationships/image" Target="media/image532.wmf"/><Relationship Id="rId1066" Type="http://schemas.openxmlformats.org/officeDocument/2006/relationships/oleObject" Target="embeddings/oleObject532.bin"/><Relationship Id="rId1065" Type="http://schemas.openxmlformats.org/officeDocument/2006/relationships/image" Target="media/image531.wmf"/><Relationship Id="rId1064" Type="http://schemas.openxmlformats.org/officeDocument/2006/relationships/oleObject" Target="embeddings/oleObject531.bin"/><Relationship Id="rId1063" Type="http://schemas.openxmlformats.org/officeDocument/2006/relationships/image" Target="media/image530.wmf"/><Relationship Id="rId1062" Type="http://schemas.openxmlformats.org/officeDocument/2006/relationships/oleObject" Target="embeddings/oleObject530.bin"/><Relationship Id="rId1061" Type="http://schemas.openxmlformats.org/officeDocument/2006/relationships/image" Target="media/image529.wmf"/><Relationship Id="rId1060" Type="http://schemas.openxmlformats.org/officeDocument/2006/relationships/oleObject" Target="embeddings/oleObject529.bin"/><Relationship Id="rId106" Type="http://schemas.openxmlformats.org/officeDocument/2006/relationships/oleObject" Target="embeddings/oleObject52.bin"/><Relationship Id="rId1059" Type="http://schemas.openxmlformats.org/officeDocument/2006/relationships/image" Target="media/image528.emf"/><Relationship Id="rId1058" Type="http://schemas.openxmlformats.org/officeDocument/2006/relationships/oleObject" Target="embeddings/oleObject528.bin"/><Relationship Id="rId1057" Type="http://schemas.openxmlformats.org/officeDocument/2006/relationships/image" Target="media/image527.wmf"/><Relationship Id="rId1056" Type="http://schemas.openxmlformats.org/officeDocument/2006/relationships/oleObject" Target="embeddings/oleObject527.bin"/><Relationship Id="rId1055" Type="http://schemas.openxmlformats.org/officeDocument/2006/relationships/image" Target="media/image526.wmf"/><Relationship Id="rId1054" Type="http://schemas.openxmlformats.org/officeDocument/2006/relationships/oleObject" Target="embeddings/oleObject526.bin"/><Relationship Id="rId1053" Type="http://schemas.openxmlformats.org/officeDocument/2006/relationships/image" Target="media/image525.wmf"/><Relationship Id="rId1052" Type="http://schemas.openxmlformats.org/officeDocument/2006/relationships/oleObject" Target="embeddings/oleObject525.bin"/><Relationship Id="rId1051" Type="http://schemas.openxmlformats.org/officeDocument/2006/relationships/image" Target="media/image524.wmf"/><Relationship Id="rId1050" Type="http://schemas.openxmlformats.org/officeDocument/2006/relationships/oleObject" Target="embeddings/oleObject524.bin"/><Relationship Id="rId105" Type="http://schemas.openxmlformats.org/officeDocument/2006/relationships/image" Target="media/image51.wmf"/><Relationship Id="rId1049" Type="http://schemas.openxmlformats.org/officeDocument/2006/relationships/image" Target="media/image523.wmf"/><Relationship Id="rId1048" Type="http://schemas.openxmlformats.org/officeDocument/2006/relationships/oleObject" Target="embeddings/oleObject523.bin"/><Relationship Id="rId1047" Type="http://schemas.openxmlformats.org/officeDocument/2006/relationships/image" Target="media/image522.wmf"/><Relationship Id="rId1046" Type="http://schemas.openxmlformats.org/officeDocument/2006/relationships/oleObject" Target="embeddings/oleObject522.bin"/><Relationship Id="rId1045" Type="http://schemas.openxmlformats.org/officeDocument/2006/relationships/image" Target="media/image521.wmf"/><Relationship Id="rId1044" Type="http://schemas.openxmlformats.org/officeDocument/2006/relationships/oleObject" Target="embeddings/oleObject521.bin"/><Relationship Id="rId1043" Type="http://schemas.openxmlformats.org/officeDocument/2006/relationships/image" Target="media/image520.wmf"/><Relationship Id="rId1042" Type="http://schemas.openxmlformats.org/officeDocument/2006/relationships/oleObject" Target="embeddings/oleObject520.bin"/><Relationship Id="rId1041" Type="http://schemas.openxmlformats.org/officeDocument/2006/relationships/image" Target="media/image519.wmf"/><Relationship Id="rId1040" Type="http://schemas.openxmlformats.org/officeDocument/2006/relationships/oleObject" Target="embeddings/oleObject519.bin"/><Relationship Id="rId104" Type="http://schemas.openxmlformats.org/officeDocument/2006/relationships/oleObject" Target="embeddings/oleObject51.bin"/><Relationship Id="rId1039" Type="http://schemas.openxmlformats.org/officeDocument/2006/relationships/image" Target="media/image518.wmf"/><Relationship Id="rId1038" Type="http://schemas.openxmlformats.org/officeDocument/2006/relationships/oleObject" Target="embeddings/oleObject518.bin"/><Relationship Id="rId1037" Type="http://schemas.openxmlformats.org/officeDocument/2006/relationships/image" Target="media/image517.wmf"/><Relationship Id="rId1036" Type="http://schemas.openxmlformats.org/officeDocument/2006/relationships/oleObject" Target="embeddings/oleObject517.bin"/><Relationship Id="rId1035" Type="http://schemas.openxmlformats.org/officeDocument/2006/relationships/image" Target="media/image516.wmf"/><Relationship Id="rId1034" Type="http://schemas.openxmlformats.org/officeDocument/2006/relationships/oleObject" Target="embeddings/oleObject516.bin"/><Relationship Id="rId1033" Type="http://schemas.openxmlformats.org/officeDocument/2006/relationships/image" Target="media/image515.wmf"/><Relationship Id="rId1032" Type="http://schemas.openxmlformats.org/officeDocument/2006/relationships/oleObject" Target="embeddings/oleObject515.bin"/><Relationship Id="rId1031" Type="http://schemas.openxmlformats.org/officeDocument/2006/relationships/image" Target="media/image514.wmf"/><Relationship Id="rId1030" Type="http://schemas.openxmlformats.org/officeDocument/2006/relationships/oleObject" Target="embeddings/oleObject514.bin"/><Relationship Id="rId103" Type="http://schemas.openxmlformats.org/officeDocument/2006/relationships/image" Target="media/image50.wmf"/><Relationship Id="rId1029" Type="http://schemas.openxmlformats.org/officeDocument/2006/relationships/image" Target="media/image513.wmf"/><Relationship Id="rId1028" Type="http://schemas.openxmlformats.org/officeDocument/2006/relationships/oleObject" Target="embeddings/oleObject513.bin"/><Relationship Id="rId1027" Type="http://schemas.openxmlformats.org/officeDocument/2006/relationships/image" Target="media/image512.wmf"/><Relationship Id="rId1026" Type="http://schemas.openxmlformats.org/officeDocument/2006/relationships/oleObject" Target="embeddings/oleObject512.bin"/><Relationship Id="rId1025" Type="http://schemas.openxmlformats.org/officeDocument/2006/relationships/image" Target="media/image511.wmf"/><Relationship Id="rId1024" Type="http://schemas.openxmlformats.org/officeDocument/2006/relationships/oleObject" Target="embeddings/oleObject511.bin"/><Relationship Id="rId1023" Type="http://schemas.openxmlformats.org/officeDocument/2006/relationships/image" Target="media/image510.wmf"/><Relationship Id="rId1022" Type="http://schemas.openxmlformats.org/officeDocument/2006/relationships/oleObject" Target="embeddings/oleObject510.bin"/><Relationship Id="rId1021" Type="http://schemas.openxmlformats.org/officeDocument/2006/relationships/image" Target="media/image509.wmf"/><Relationship Id="rId1020" Type="http://schemas.openxmlformats.org/officeDocument/2006/relationships/oleObject" Target="embeddings/oleObject509.bin"/><Relationship Id="rId102" Type="http://schemas.openxmlformats.org/officeDocument/2006/relationships/oleObject" Target="embeddings/oleObject50.bin"/><Relationship Id="rId1019" Type="http://schemas.openxmlformats.org/officeDocument/2006/relationships/image" Target="media/image508.wmf"/><Relationship Id="rId1018" Type="http://schemas.openxmlformats.org/officeDocument/2006/relationships/oleObject" Target="embeddings/oleObject508.bin"/><Relationship Id="rId1017" Type="http://schemas.openxmlformats.org/officeDocument/2006/relationships/image" Target="media/image507.wmf"/><Relationship Id="rId1016" Type="http://schemas.openxmlformats.org/officeDocument/2006/relationships/oleObject" Target="embeddings/oleObject507.bin"/><Relationship Id="rId1015" Type="http://schemas.openxmlformats.org/officeDocument/2006/relationships/image" Target="media/image506.wmf"/><Relationship Id="rId1014" Type="http://schemas.openxmlformats.org/officeDocument/2006/relationships/oleObject" Target="embeddings/oleObject506.bin"/><Relationship Id="rId1013" Type="http://schemas.openxmlformats.org/officeDocument/2006/relationships/image" Target="media/image505.wmf"/><Relationship Id="rId1012" Type="http://schemas.openxmlformats.org/officeDocument/2006/relationships/oleObject" Target="embeddings/oleObject505.bin"/><Relationship Id="rId1011" Type="http://schemas.openxmlformats.org/officeDocument/2006/relationships/image" Target="media/image504.wmf"/><Relationship Id="rId1010" Type="http://schemas.openxmlformats.org/officeDocument/2006/relationships/oleObject" Target="embeddings/oleObject504.bin"/><Relationship Id="rId101" Type="http://schemas.openxmlformats.org/officeDocument/2006/relationships/image" Target="media/image49.wmf"/><Relationship Id="rId1009" Type="http://schemas.openxmlformats.org/officeDocument/2006/relationships/image" Target="media/image503.emf"/><Relationship Id="rId1008" Type="http://schemas.openxmlformats.org/officeDocument/2006/relationships/oleObject" Target="embeddings/oleObject503.bin"/><Relationship Id="rId1007" Type="http://schemas.openxmlformats.org/officeDocument/2006/relationships/image" Target="media/image502.wmf"/><Relationship Id="rId1006" Type="http://schemas.openxmlformats.org/officeDocument/2006/relationships/oleObject" Target="embeddings/oleObject502.bin"/><Relationship Id="rId1005" Type="http://schemas.openxmlformats.org/officeDocument/2006/relationships/image" Target="media/image501.wmf"/><Relationship Id="rId1004" Type="http://schemas.openxmlformats.org/officeDocument/2006/relationships/oleObject" Target="embeddings/oleObject501.bin"/><Relationship Id="rId1003" Type="http://schemas.openxmlformats.org/officeDocument/2006/relationships/image" Target="media/image500.wmf"/><Relationship Id="rId1002" Type="http://schemas.openxmlformats.org/officeDocument/2006/relationships/oleObject" Target="embeddings/oleObject500.bin"/><Relationship Id="rId1001" Type="http://schemas.openxmlformats.org/officeDocument/2006/relationships/image" Target="media/image499.wmf"/><Relationship Id="rId1000" Type="http://schemas.openxmlformats.org/officeDocument/2006/relationships/oleObject" Target="embeddings/oleObject499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1</Pages>
  <Words>4320</Words>
  <Characters>4369</Characters>
  <Lines>164</Lines>
  <Paragraphs>46</Paragraphs>
  <TotalTime>426</TotalTime>
  <ScaleCrop>false</ScaleCrop>
  <LinksUpToDate>false</LinksUpToDate>
  <CharactersWithSpaces>4574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2T12:55:00Z</dcterms:created>
  <dc:creator>BA02109089</dc:creator>
  <cp:lastModifiedBy>一</cp:lastModifiedBy>
  <cp:lastPrinted>2020-03-18T09:27:00Z</cp:lastPrinted>
  <dcterms:modified xsi:type="dcterms:W3CDTF">2022-07-01T18:47:23Z</dcterms:modified>
  <cp:revision>3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D6B655291B88407885784603A63669BB</vt:lpwstr>
  </property>
</Properties>
</file>